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39.svg" ContentType="image/svg+xml"/>
  <Override PartName="/ppt/media/image7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567" r:id="rId3"/>
    <p:sldId id="680" r:id="rId4"/>
    <p:sldId id="843" r:id="rId5"/>
    <p:sldId id="845" r:id="rId6"/>
    <p:sldId id="846" r:id="rId7"/>
    <p:sldId id="859" r:id="rId8"/>
    <p:sldId id="847" r:id="rId9"/>
    <p:sldId id="848" r:id="rId10"/>
    <p:sldId id="849" r:id="rId11"/>
    <p:sldId id="850" r:id="rId12"/>
    <p:sldId id="851" r:id="rId13"/>
    <p:sldId id="868" r:id="rId14"/>
    <p:sldId id="699" r:id="rId16"/>
    <p:sldId id="866" r:id="rId17"/>
    <p:sldId id="705" r:id="rId18"/>
  </p:sldIdLst>
  <p:sldSz cx="12192000" cy="6858000"/>
  <p:notesSz cx="9144000" cy="6858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9" userDrawn="1">
          <p15:clr>
            <a:srgbClr val="A4A3A4"/>
          </p15:clr>
        </p15:guide>
        <p15:guide id="2" pos="392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kyUN.Org" initials="S" lastIdx="0" clrIdx="0"/>
  <p:cmAuthor id="2" name="lenovo" initials="l" lastIdx="0" clrIdx="1"/>
  <p:cmAuthor id="0" name="幸全" initials="" lastIdx="0" clrIdx="0"/>
  <p:cmAuthor id="3" name="Author" initials="A" lastIdx="0" clrIdx="2"/>
  <p:cmAuthor id="7" name="GXSG-01" initials="G" lastIdx="0" clrIdx="6"/>
  <p:cmAuthor id="4" name="王习习" initials="王" lastIdx="0" clrIdx="0"/>
  <p:cmAuthor id="5" name="作者" initials="A" lastIdx="0" clrIdx="2"/>
  <p:cmAuthor id="6" name="Administrator" initials="A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D41D5"/>
    <a:srgbClr val="3F83BC"/>
    <a:srgbClr val="727272"/>
    <a:srgbClr val="94BADB"/>
    <a:srgbClr val="203680"/>
    <a:srgbClr val="2A2B35"/>
    <a:srgbClr val="215C7B"/>
    <a:srgbClr val="DCDCDC"/>
    <a:srgbClr val="F0F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219"/>
        <p:guide pos="3924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gs" Target="tags/tag100.xml"/><Relationship Id="rId22" Type="http://schemas.openxmlformats.org/officeDocument/2006/relationships/commentAuthors" Target="commentAuthors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6905979" y="0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552950" y="642938"/>
            <a:ext cx="3086100" cy="1735931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219200" y="2475309"/>
            <a:ext cx="9753600" cy="202525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4885432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6905979" y="4885432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41.xml"/><Relationship Id="rId8" Type="http://schemas.openxmlformats.org/officeDocument/2006/relationships/image" Target="../media/image7.svg"/><Relationship Id="rId7" Type="http://schemas.openxmlformats.org/officeDocument/2006/relationships/image" Target="../media/image6.png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tags" Target="../tags/tag37.xml"/><Relationship Id="rId24" Type="http://schemas.openxmlformats.org/officeDocument/2006/relationships/tags" Target="../tags/tag51.xml"/><Relationship Id="rId23" Type="http://schemas.openxmlformats.org/officeDocument/2006/relationships/image" Target="../media/image12.png"/><Relationship Id="rId22" Type="http://schemas.openxmlformats.org/officeDocument/2006/relationships/tags" Target="../tags/tag50.xml"/><Relationship Id="rId21" Type="http://schemas.openxmlformats.org/officeDocument/2006/relationships/image" Target="../media/image11.png"/><Relationship Id="rId20" Type="http://schemas.openxmlformats.org/officeDocument/2006/relationships/tags" Target="../tags/tag49.xml"/><Relationship Id="rId2" Type="http://schemas.openxmlformats.org/officeDocument/2006/relationships/tags" Target="../tags/tag36.xml"/><Relationship Id="rId19" Type="http://schemas.openxmlformats.org/officeDocument/2006/relationships/tags" Target="../tags/tag48.xml"/><Relationship Id="rId18" Type="http://schemas.openxmlformats.org/officeDocument/2006/relationships/tags" Target="../tags/tag47.xml"/><Relationship Id="rId17" Type="http://schemas.openxmlformats.org/officeDocument/2006/relationships/tags" Target="../tags/tag46.xml"/><Relationship Id="rId16" Type="http://schemas.openxmlformats.org/officeDocument/2006/relationships/image" Target="../media/image10.png"/><Relationship Id="rId15" Type="http://schemas.openxmlformats.org/officeDocument/2006/relationships/tags" Target="../tags/tag45.xml"/><Relationship Id="rId14" Type="http://schemas.openxmlformats.org/officeDocument/2006/relationships/image" Target="../media/image9.png"/><Relationship Id="rId13" Type="http://schemas.openxmlformats.org/officeDocument/2006/relationships/tags" Target="../tags/tag44.xml"/><Relationship Id="rId12" Type="http://schemas.openxmlformats.org/officeDocument/2006/relationships/image" Target="../media/image8.png"/><Relationship Id="rId11" Type="http://schemas.openxmlformats.org/officeDocument/2006/relationships/tags" Target="../tags/tag43.xml"/><Relationship Id="rId10" Type="http://schemas.openxmlformats.org/officeDocument/2006/relationships/tags" Target="../tags/tag4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7.svg"/><Relationship Id="rId7" Type="http://schemas.openxmlformats.org/officeDocument/2006/relationships/image" Target="../media/image6.png"/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1" Type="http://schemas.openxmlformats.org/officeDocument/2006/relationships/tags" Target="../tags/tag65.xml"/><Relationship Id="rId20" Type="http://schemas.openxmlformats.org/officeDocument/2006/relationships/image" Target="../media/image12.png"/><Relationship Id="rId2" Type="http://schemas.openxmlformats.org/officeDocument/2006/relationships/tags" Target="../tags/tag52.xml"/><Relationship Id="rId19" Type="http://schemas.openxmlformats.org/officeDocument/2006/relationships/tags" Target="../tags/tag64.xml"/><Relationship Id="rId18" Type="http://schemas.openxmlformats.org/officeDocument/2006/relationships/tags" Target="../tags/tag63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image" Target="../media/image10.png"/><Relationship Id="rId14" Type="http://schemas.openxmlformats.org/officeDocument/2006/relationships/tags" Target="../tags/tag60.xml"/><Relationship Id="rId13" Type="http://schemas.openxmlformats.org/officeDocument/2006/relationships/image" Target="../media/image9.png"/><Relationship Id="rId12" Type="http://schemas.openxmlformats.org/officeDocument/2006/relationships/tags" Target="../tags/tag59.xml"/><Relationship Id="rId11" Type="http://schemas.openxmlformats.org/officeDocument/2006/relationships/image" Target="../media/image8.png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image" Target="../media/image13.jpeg"/><Relationship Id="rId2" Type="http://schemas.openxmlformats.org/officeDocument/2006/relationships/tags" Target="../tags/tag66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tags" Target="../tags/tag2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9" Type="http://schemas.openxmlformats.org/officeDocument/2006/relationships/tags" Target="../tags/tag10.xml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0" Type="http://schemas.openxmlformats.org/officeDocument/2006/relationships/tags" Target="../tags/tag27.xml"/><Relationship Id="rId3" Type="http://schemas.openxmlformats.org/officeDocument/2006/relationships/tags" Target="../tags/tag4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image" Target="../media/image5.png"/><Relationship Id="rId22" Type="http://schemas.openxmlformats.org/officeDocument/2006/relationships/tags" Target="../tags/tag20.xml"/><Relationship Id="rId21" Type="http://schemas.openxmlformats.org/officeDocument/2006/relationships/image" Target="../media/image4.png"/><Relationship Id="rId20" Type="http://schemas.openxmlformats.org/officeDocument/2006/relationships/tags" Target="../tags/tag19.xml"/><Relationship Id="rId2" Type="http://schemas.openxmlformats.org/officeDocument/2006/relationships/tags" Target="../tags/tag3.xml"/><Relationship Id="rId19" Type="http://schemas.openxmlformats.org/officeDocument/2006/relationships/image" Target="../media/image3.png"/><Relationship Id="rId18" Type="http://schemas.openxmlformats.org/officeDocument/2006/relationships/tags" Target="../tags/tag18.xml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image" Target="../media/image2.png"/><Relationship Id="rId10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摄图网_500359053_化学实验（企业商用）"/>
          <p:cNvPicPr>
            <a:picLocks noChangeAspect="1"/>
          </p:cNvPicPr>
          <p:nvPr userDrawn="1"/>
        </p:nvPicPr>
        <p:blipFill>
          <a:blip r:embed="rId2"/>
          <a:srcRect l="15363" r="15109"/>
          <a:stretch>
            <a:fillRect/>
          </a:stretch>
        </p:blipFill>
        <p:spPr>
          <a:xfrm>
            <a:off x="0" y="0"/>
            <a:ext cx="6059805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>
            <p:custDataLst>
              <p:tags r:id="rId2"/>
            </p:custDataLst>
          </p:nvPr>
        </p:nvGrpSpPr>
        <p:grpSpPr>
          <a:xfrm>
            <a:off x="820373" y="131818"/>
            <a:ext cx="10442493" cy="6594587"/>
            <a:chOff x="5758763" y="583144"/>
            <a:chExt cx="2701699" cy="1977578"/>
          </a:xfrm>
        </p:grpSpPr>
        <p:sp>
          <p:nvSpPr>
            <p:cNvPr id="3" name="矩形 2"/>
            <p:cNvSpPr/>
            <p:nvPr>
              <p:custDataLst>
                <p:tags r:id="rId3"/>
              </p:custDataLst>
            </p:nvPr>
          </p:nvSpPr>
          <p:spPr bwMode="auto">
            <a:xfrm>
              <a:off x="6901655" y="2342974"/>
              <a:ext cx="415046" cy="168531"/>
            </a:xfrm>
            <a:prstGeom prst="rect">
              <a:avLst/>
            </a:prstGeom>
            <a:solidFill>
              <a:srgbClr val="B1DA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4516" tIns="32258" rIns="64516" bIns="32258" numCol="1" anchor="t" anchorCtr="0" compatLnSpc="1"/>
            <a:lstStyle/>
            <a:p>
              <a:endParaRPr lang="zh-CN" altLang="en-US" sz="1270"/>
            </a:p>
          </p:txBody>
        </p:sp>
        <p:sp>
          <p:nvSpPr>
            <p:cNvPr id="4" name="任意多边形 6"/>
            <p:cNvSpPr/>
            <p:nvPr>
              <p:custDataLst>
                <p:tags r:id="rId4"/>
              </p:custDataLst>
            </p:nvPr>
          </p:nvSpPr>
          <p:spPr bwMode="auto">
            <a:xfrm>
              <a:off x="6901655" y="2342974"/>
              <a:ext cx="415046" cy="131705"/>
            </a:xfrm>
            <a:custGeom>
              <a:avLst/>
              <a:gdLst>
                <a:gd name="T0" fmla="*/ 479 w 479"/>
                <a:gd name="T1" fmla="*/ 152 h 152"/>
                <a:gd name="T2" fmla="*/ 0 w 479"/>
                <a:gd name="T3" fmla="*/ 104 h 152"/>
                <a:gd name="T4" fmla="*/ 0 w 479"/>
                <a:gd name="T5" fmla="*/ 0 h 152"/>
                <a:gd name="T6" fmla="*/ 479 w 479"/>
                <a:gd name="T7" fmla="*/ 0 h 152"/>
                <a:gd name="T8" fmla="*/ 479 w 479"/>
                <a:gd name="T9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9" h="152">
                  <a:moveTo>
                    <a:pt x="479" y="152"/>
                  </a:moveTo>
                  <a:lnTo>
                    <a:pt x="0" y="104"/>
                  </a:lnTo>
                  <a:lnTo>
                    <a:pt x="0" y="0"/>
                  </a:lnTo>
                  <a:lnTo>
                    <a:pt x="479" y="0"/>
                  </a:lnTo>
                  <a:lnTo>
                    <a:pt x="479" y="152"/>
                  </a:lnTo>
                  <a:close/>
                </a:path>
              </a:pathLst>
            </a:custGeom>
            <a:solidFill>
              <a:srgbClr val="8FCA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516" tIns="32258" rIns="64516" bIns="32258" numCol="1" anchor="t" anchorCtr="0" compatLnSpc="1"/>
            <a:lstStyle/>
            <a:p>
              <a:endParaRPr lang="zh-CN" altLang="en-US" sz="1270"/>
            </a:p>
          </p:txBody>
        </p:sp>
        <p:sp>
          <p:nvSpPr>
            <p:cNvPr id="5" name="任意多边形 7"/>
            <p:cNvSpPr/>
            <p:nvPr>
              <p:custDataLst>
                <p:tags r:id="rId5"/>
              </p:custDataLst>
            </p:nvPr>
          </p:nvSpPr>
          <p:spPr bwMode="auto">
            <a:xfrm>
              <a:off x="6638244" y="2499114"/>
              <a:ext cx="941868" cy="61608"/>
            </a:xfrm>
            <a:custGeom>
              <a:avLst/>
              <a:gdLst>
                <a:gd name="T0" fmla="*/ 434 w 458"/>
                <a:gd name="T1" fmla="*/ 0 h 47"/>
                <a:gd name="T2" fmla="*/ 24 w 458"/>
                <a:gd name="T3" fmla="*/ 0 h 47"/>
                <a:gd name="T4" fmla="*/ 0 w 458"/>
                <a:gd name="T5" fmla="*/ 23 h 47"/>
                <a:gd name="T6" fmla="*/ 0 w 458"/>
                <a:gd name="T7" fmla="*/ 47 h 47"/>
                <a:gd name="T8" fmla="*/ 458 w 458"/>
                <a:gd name="T9" fmla="*/ 47 h 47"/>
                <a:gd name="T10" fmla="*/ 458 w 458"/>
                <a:gd name="T11" fmla="*/ 23 h 47"/>
                <a:gd name="T12" fmla="*/ 434 w 458"/>
                <a:gd name="T13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8" h="47">
                  <a:moveTo>
                    <a:pt x="434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11" y="0"/>
                    <a:pt x="0" y="10"/>
                    <a:pt x="0" y="23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458" y="47"/>
                    <a:pt x="458" y="47"/>
                    <a:pt x="458" y="47"/>
                  </a:cubicBezTo>
                  <a:cubicBezTo>
                    <a:pt x="458" y="23"/>
                    <a:pt x="458" y="23"/>
                    <a:pt x="458" y="23"/>
                  </a:cubicBezTo>
                  <a:cubicBezTo>
                    <a:pt x="458" y="10"/>
                    <a:pt x="447" y="0"/>
                    <a:pt x="434" y="0"/>
                  </a:cubicBezTo>
                  <a:close/>
                </a:path>
              </a:pathLst>
            </a:custGeom>
            <a:solidFill>
              <a:srgbClr val="759B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516" tIns="32258" rIns="64516" bIns="32258" numCol="1" anchor="t" anchorCtr="0" compatLnSpc="1"/>
            <a:lstStyle/>
            <a:p>
              <a:endParaRPr lang="zh-CN" altLang="en-US" sz="1270"/>
            </a:p>
          </p:txBody>
        </p:sp>
        <p:sp>
          <p:nvSpPr>
            <p:cNvPr id="6" name="任意多边形 8"/>
            <p:cNvSpPr/>
            <p:nvPr>
              <p:custDataLst>
                <p:tags r:id="rId6"/>
              </p:custDataLst>
            </p:nvPr>
          </p:nvSpPr>
          <p:spPr bwMode="auto">
            <a:xfrm>
              <a:off x="5758763" y="583144"/>
              <a:ext cx="2701699" cy="1821350"/>
            </a:xfrm>
            <a:custGeom>
              <a:avLst/>
              <a:gdLst>
                <a:gd name="T0" fmla="*/ 1290 w 1314"/>
                <a:gd name="T1" fmla="*/ 0 h 885"/>
                <a:gd name="T2" fmla="*/ 24 w 1314"/>
                <a:gd name="T3" fmla="*/ 0 h 885"/>
                <a:gd name="T4" fmla="*/ 0 w 1314"/>
                <a:gd name="T5" fmla="*/ 25 h 885"/>
                <a:gd name="T6" fmla="*/ 0 w 1314"/>
                <a:gd name="T7" fmla="*/ 860 h 885"/>
                <a:gd name="T8" fmla="*/ 24 w 1314"/>
                <a:gd name="T9" fmla="*/ 885 h 885"/>
                <a:gd name="T10" fmla="*/ 1290 w 1314"/>
                <a:gd name="T11" fmla="*/ 885 h 885"/>
                <a:gd name="T12" fmla="*/ 1314 w 1314"/>
                <a:gd name="T13" fmla="*/ 860 h 885"/>
                <a:gd name="T14" fmla="*/ 1314 w 1314"/>
                <a:gd name="T15" fmla="*/ 25 h 885"/>
                <a:gd name="T16" fmla="*/ 1290 w 1314"/>
                <a:gd name="T17" fmla="*/ 0 h 8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14" h="885">
                  <a:moveTo>
                    <a:pt x="129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11" y="0"/>
                    <a:pt x="0" y="11"/>
                    <a:pt x="0" y="25"/>
                  </a:cubicBezTo>
                  <a:cubicBezTo>
                    <a:pt x="0" y="860"/>
                    <a:pt x="0" y="860"/>
                    <a:pt x="0" y="860"/>
                  </a:cubicBezTo>
                  <a:cubicBezTo>
                    <a:pt x="0" y="874"/>
                    <a:pt x="11" y="885"/>
                    <a:pt x="24" y="885"/>
                  </a:cubicBezTo>
                  <a:cubicBezTo>
                    <a:pt x="1290" y="885"/>
                    <a:pt x="1290" y="885"/>
                    <a:pt x="1290" y="885"/>
                  </a:cubicBezTo>
                  <a:cubicBezTo>
                    <a:pt x="1303" y="885"/>
                    <a:pt x="1314" y="874"/>
                    <a:pt x="1314" y="860"/>
                  </a:cubicBezTo>
                  <a:cubicBezTo>
                    <a:pt x="1314" y="25"/>
                    <a:pt x="1314" y="25"/>
                    <a:pt x="1314" y="25"/>
                  </a:cubicBezTo>
                  <a:cubicBezTo>
                    <a:pt x="1314" y="11"/>
                    <a:pt x="1303" y="0"/>
                    <a:pt x="1290" y="0"/>
                  </a:cubicBezTo>
                </a:path>
              </a:pathLst>
            </a:custGeom>
            <a:solidFill>
              <a:srgbClr val="759B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516" tIns="32258" rIns="64516" bIns="32258" numCol="1" anchor="t" anchorCtr="0" compatLnSpc="1"/>
            <a:lstStyle/>
            <a:p>
              <a:endParaRPr lang="zh-CN" altLang="en-US" sz="1270"/>
            </a:p>
          </p:txBody>
        </p:sp>
        <p:sp>
          <p:nvSpPr>
            <p:cNvPr id="7" name="任意多边形 9"/>
            <p:cNvSpPr/>
            <p:nvPr>
              <p:custDataLst>
                <p:tags r:id="rId7"/>
              </p:custDataLst>
            </p:nvPr>
          </p:nvSpPr>
          <p:spPr bwMode="auto">
            <a:xfrm>
              <a:off x="5799488" y="634267"/>
              <a:ext cx="2619382" cy="1708707"/>
            </a:xfrm>
            <a:custGeom>
              <a:avLst/>
              <a:gdLst>
                <a:gd name="T0" fmla="*/ 1264 w 1274"/>
                <a:gd name="T1" fmla="*/ 760 h 760"/>
                <a:gd name="T2" fmla="*/ 10 w 1274"/>
                <a:gd name="T3" fmla="*/ 760 h 760"/>
                <a:gd name="T4" fmla="*/ 0 w 1274"/>
                <a:gd name="T5" fmla="*/ 750 h 760"/>
                <a:gd name="T6" fmla="*/ 0 w 1274"/>
                <a:gd name="T7" fmla="*/ 10 h 760"/>
                <a:gd name="T8" fmla="*/ 10 w 1274"/>
                <a:gd name="T9" fmla="*/ 0 h 760"/>
                <a:gd name="T10" fmla="*/ 1264 w 1274"/>
                <a:gd name="T11" fmla="*/ 0 h 760"/>
                <a:gd name="T12" fmla="*/ 1274 w 1274"/>
                <a:gd name="T13" fmla="*/ 10 h 760"/>
                <a:gd name="T14" fmla="*/ 1274 w 1274"/>
                <a:gd name="T15" fmla="*/ 750 h 760"/>
                <a:gd name="T16" fmla="*/ 1264 w 1274"/>
                <a:gd name="T17" fmla="*/ 760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4" h="760">
                  <a:moveTo>
                    <a:pt x="1264" y="760"/>
                  </a:moveTo>
                  <a:cubicBezTo>
                    <a:pt x="10" y="760"/>
                    <a:pt x="10" y="760"/>
                    <a:pt x="10" y="760"/>
                  </a:cubicBezTo>
                  <a:cubicBezTo>
                    <a:pt x="5" y="760"/>
                    <a:pt x="0" y="756"/>
                    <a:pt x="0" y="75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264" y="0"/>
                    <a:pt x="1264" y="0"/>
                    <a:pt x="1264" y="0"/>
                  </a:cubicBezTo>
                  <a:cubicBezTo>
                    <a:pt x="1270" y="0"/>
                    <a:pt x="1274" y="4"/>
                    <a:pt x="1274" y="10"/>
                  </a:cubicBezTo>
                  <a:cubicBezTo>
                    <a:pt x="1274" y="750"/>
                    <a:pt x="1274" y="750"/>
                    <a:pt x="1274" y="750"/>
                  </a:cubicBezTo>
                  <a:cubicBezTo>
                    <a:pt x="1274" y="756"/>
                    <a:pt x="1270" y="760"/>
                    <a:pt x="1264" y="760"/>
                  </a:cubicBezTo>
                </a:path>
              </a:pathLst>
            </a:custGeom>
            <a:solidFill>
              <a:srgbClr val="E1ED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516" tIns="32258" rIns="64516" bIns="32258" numCol="1" anchor="t" anchorCtr="0" compatLnSpc="1"/>
            <a:lstStyle/>
            <a:p>
              <a:endParaRPr lang="zh-CN" altLang="en-US" sz="1270"/>
            </a:p>
          </p:txBody>
        </p:sp>
      </p:grp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对点训练（带答案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2"/>
            </p:custDataLst>
          </p:nvPr>
        </p:nvGrpSpPr>
        <p:grpSpPr>
          <a:xfrm>
            <a:off x="276413" y="193644"/>
            <a:ext cx="11670062" cy="591307"/>
            <a:chOff x="32649" y="149542"/>
            <a:chExt cx="25287624" cy="1904101"/>
          </a:xfrm>
        </p:grpSpPr>
        <p:sp>
          <p:nvSpPr>
            <p:cNvPr id="6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1640958" y="494170"/>
              <a:ext cx="3934847" cy="12694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just"/>
              <a:r>
                <a:rPr lang="zh-CN" altLang="en-US" sz="2260" kern="100">
                  <a:solidFill>
                    <a:schemeClr val="tx1"/>
                  </a:solidFill>
                  <a:effectLst/>
                  <a:latin typeface="Calibri" panose="020F0502020204030204" charset="0"/>
                  <a:ea typeface="微软雅黑" panose="020B0503020204020204" charset="-122"/>
                  <a:cs typeface="Times New Roman" panose="02020603050405020304" charset="0"/>
                </a:rPr>
                <a:t>对点训练</a:t>
              </a:r>
              <a:endParaRPr lang="zh-CN" altLang="en-US" sz="2260" kern="100">
                <a:solidFill>
                  <a:schemeClr val="tx1"/>
                </a:solidFill>
                <a:effectLst/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7" name="直接连接符 6"/>
            <p:cNvCxnSpPr/>
            <p:nvPr>
              <p:custDataLst>
                <p:tags r:id="rId4"/>
              </p:custDataLst>
            </p:nvPr>
          </p:nvCxnSpPr>
          <p:spPr>
            <a:xfrm>
              <a:off x="32649" y="2053643"/>
              <a:ext cx="25287624" cy="0"/>
            </a:xfrm>
            <a:prstGeom prst="line">
              <a:avLst/>
            </a:prstGeom>
            <a:ln w="41275">
              <a:gradFill>
                <a:gsLst>
                  <a:gs pos="0">
                    <a:srgbClr val="00B0F0"/>
                  </a:gs>
                  <a:gs pos="27000">
                    <a:srgbClr val="00B0F0"/>
                  </a:gs>
                  <a:gs pos="76000">
                    <a:srgbClr val="00B0F0"/>
                  </a:gs>
                  <a:gs pos="47000">
                    <a:srgbClr val="00B0F0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>
              <p:custDataLst>
                <p:tags r:id="rId5"/>
              </p:custDataLst>
            </p:nvPr>
          </p:nvCxnSpPr>
          <p:spPr>
            <a:xfrm>
              <a:off x="1664258" y="149542"/>
              <a:ext cx="2639189" cy="0"/>
            </a:xfrm>
            <a:prstGeom prst="line">
              <a:avLst/>
            </a:prstGeom>
            <a:ln w="28575">
              <a:gradFill>
                <a:gsLst>
                  <a:gs pos="0">
                    <a:srgbClr val="00B0F0"/>
                  </a:gs>
                  <a:gs pos="37000">
                    <a:srgbClr val="00B0F0"/>
                  </a:gs>
                  <a:gs pos="60000">
                    <a:srgbClr val="00B0F0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图形 21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6414" y="162168"/>
            <a:ext cx="577770" cy="577757"/>
          </a:xfrm>
          <a:prstGeom prst="rect">
            <a:avLst/>
          </a:prstGeom>
        </p:spPr>
      </p:pic>
      <p:sp>
        <p:nvSpPr>
          <p:cNvPr id="9" name="文本占位符 3"/>
          <p:cNvSpPr>
            <a:spLocks noGrp="1"/>
          </p:cNvSpPr>
          <p:nvPr>
            <p:ph type="body" sz="quarter" idx="10"/>
            <p:custDataLst>
              <p:tags r:id="rId9"/>
            </p:custDataLst>
          </p:nvPr>
        </p:nvSpPr>
        <p:spPr>
          <a:xfrm>
            <a:off x="564528" y="1022854"/>
            <a:ext cx="10899635" cy="4341531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1975" baseline="0">
                <a:latin typeface="Times New Roman" panose="02020603050405020304" charset="0"/>
                <a:ea typeface="微软雅黑" panose="020B0503020204020204" charset="-122"/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endParaRPr lang="zh-CN" altLang="en-US"/>
          </a:p>
        </p:txBody>
      </p:sp>
      <p:sp>
        <p:nvSpPr>
          <p:cNvPr id="10" name="文本占位符 3"/>
          <p:cNvSpPr>
            <a:spLocks noGrp="1"/>
          </p:cNvSpPr>
          <p:nvPr>
            <p:ph type="body" sz="quarter" idx="11" hasCustomPrompt="1"/>
            <p:custDataLst>
              <p:tags r:id="rId10"/>
            </p:custDataLst>
          </p:nvPr>
        </p:nvSpPr>
        <p:spPr>
          <a:xfrm>
            <a:off x="10728948" y="5555691"/>
            <a:ext cx="575280" cy="526544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3105">
                <a:solidFill>
                  <a:srgbClr val="FF0000"/>
                </a:solidFill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r>
              <a:rPr lang="en-US" altLang="zh-CN"/>
              <a:t>C</a:t>
            </a:r>
            <a:endParaRPr lang="zh-CN" altLang="en-US"/>
          </a:p>
        </p:txBody>
      </p:sp>
      <p:pic>
        <p:nvPicPr>
          <p:cNvPr id="11" name="图片 10" descr="图片包含 图标&#10;&#10;描述已自动生成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87"/>
          <a:stretch>
            <a:fillRect/>
          </a:stretch>
        </p:blipFill>
        <p:spPr>
          <a:xfrm>
            <a:off x="97657" y="6150541"/>
            <a:ext cx="2378819" cy="70768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725"/>
          <a:stretch>
            <a:fillRect/>
          </a:stretch>
        </p:blipFill>
        <p:spPr>
          <a:xfrm>
            <a:off x="5148069" y="6242691"/>
            <a:ext cx="2211489" cy="603799"/>
          </a:xfrm>
          <a:prstGeom prst="rect">
            <a:avLst/>
          </a:prstGeom>
        </p:spPr>
      </p:pic>
      <p:pic>
        <p:nvPicPr>
          <p:cNvPr id="13" name="图片 12" descr="背景图案&#10;&#10;描述已自动生成"/>
          <p:cNvPicPr>
            <a:picLocks noChangeAspect="1"/>
          </p:cNvPicPr>
          <p:nvPr userDrawn="1">
            <p:custDataLst>
              <p:tags r:id="rId1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73"/>
          <a:stretch>
            <a:fillRect/>
          </a:stretch>
        </p:blipFill>
        <p:spPr>
          <a:xfrm>
            <a:off x="9871385" y="6190749"/>
            <a:ext cx="2213307" cy="707683"/>
          </a:xfrm>
          <a:prstGeom prst="rect">
            <a:avLst/>
          </a:prstGeom>
        </p:spPr>
      </p:pic>
      <p:pic>
        <p:nvPicPr>
          <p:cNvPr id="14" name="图片 13" descr="图片包含 图标&#10;&#10;描述已自动生成"/>
          <p:cNvPicPr>
            <a:picLocks noChangeAspect="1"/>
          </p:cNvPicPr>
          <p:nvPr userDrawn="1">
            <p:custDataLst>
              <p:tags r:id="rId17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97"/>
          <a:stretch>
            <a:fillRect/>
          </a:stretch>
        </p:blipFill>
        <p:spPr>
          <a:xfrm>
            <a:off x="2621177" y="6150541"/>
            <a:ext cx="2378819" cy="7881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>
            <p:custDataLst>
              <p:tags r:id="rId18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52"/>
          <a:stretch>
            <a:fillRect/>
          </a:stretch>
        </p:blipFill>
        <p:spPr>
          <a:xfrm>
            <a:off x="7511824" y="6178001"/>
            <a:ext cx="2211489" cy="707683"/>
          </a:xfrm>
          <a:prstGeom prst="rect">
            <a:avLst/>
          </a:prstGeom>
        </p:spPr>
      </p:pic>
      <p:sp>
        <p:nvSpPr>
          <p:cNvPr id="16" name="矩形 15"/>
          <p:cNvSpPr/>
          <p:nvPr userDrawn="1">
            <p:custDataLst>
              <p:tags r:id="rId19"/>
            </p:custDataLst>
          </p:nvPr>
        </p:nvSpPr>
        <p:spPr>
          <a:xfrm>
            <a:off x="-228152" y="6098613"/>
            <a:ext cx="12601356" cy="1382516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0"/>
          </a:p>
        </p:txBody>
      </p:sp>
      <p:pic>
        <p:nvPicPr>
          <p:cNvPr id="3" name="图片 2" descr="徽标, 图标&#10;&#10;描述已自动生成"/>
          <p:cNvPicPr>
            <a:picLocks noChangeAspect="1"/>
          </p:cNvPicPr>
          <p:nvPr userDrawn="1">
            <p:custDataLst>
              <p:tags r:id="rId2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3779" y="5481443"/>
            <a:ext cx="601678" cy="601668"/>
          </a:xfrm>
          <a:prstGeom prst="rect">
            <a:avLst/>
          </a:prstGeom>
        </p:spPr>
      </p:pic>
      <p:pic>
        <p:nvPicPr>
          <p:cNvPr id="17" name="图片 16" descr="图标&#10;&#10;描述已自动生成"/>
          <p:cNvPicPr/>
          <p:nvPr userDrawn="1">
            <p:custDataLst>
              <p:tags r:id="rId2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1177" y="175859"/>
            <a:ext cx="492041" cy="492033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文本占位符 3"/>
          <p:cNvSpPr>
            <a:spLocks noGrp="1"/>
          </p:cNvSpPr>
          <p:nvPr>
            <p:ph type="body" sz="quarter" idx="12"/>
            <p:custDataLst>
              <p:tags r:id="rId24"/>
            </p:custDataLst>
          </p:nvPr>
        </p:nvSpPr>
        <p:spPr>
          <a:xfrm>
            <a:off x="3320600" y="247428"/>
            <a:ext cx="4349804" cy="394234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1975" baseline="0">
                <a:solidFill>
                  <a:srgbClr val="0070C0"/>
                </a:solidFill>
                <a:latin typeface="Times New Roman" panose="02020603050405020304" charset="0"/>
                <a:ea typeface="微软雅黑" panose="020B0503020204020204" charset="-122"/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3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文本框 4103"/>
          <p:cNvSpPr txBox="1"/>
          <p:nvPr userDrawn="1"/>
        </p:nvSpPr>
        <p:spPr>
          <a:xfrm>
            <a:off x="967740" y="459740"/>
            <a:ext cx="2362200" cy="74930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4265" b="1" dirty="0">
                <a:solidFill>
                  <a:srgbClr val="3F83B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堂练习</a:t>
            </a:r>
            <a:endParaRPr lang="zh-CN" altLang="en-US" sz="4265" b="1" dirty="0">
              <a:solidFill>
                <a:srgbClr val="3F83B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Freeform 5"/>
          <p:cNvSpPr>
            <a:spLocks noChangeAspect="1"/>
          </p:cNvSpPr>
          <p:nvPr userDrawn="1"/>
        </p:nvSpPr>
        <p:spPr bwMode="auto">
          <a:xfrm>
            <a:off x="0" y="279400"/>
            <a:ext cx="967740" cy="1110827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3F83B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" grpId="0"/>
      <p:bldP spid="10" grpId="0" bldLvl="0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对点训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2"/>
            </p:custDataLst>
          </p:nvPr>
        </p:nvGrpSpPr>
        <p:grpSpPr>
          <a:xfrm>
            <a:off x="276413" y="193644"/>
            <a:ext cx="11670062" cy="591307"/>
            <a:chOff x="32649" y="149542"/>
            <a:chExt cx="25287624" cy="1904101"/>
          </a:xfrm>
        </p:grpSpPr>
        <p:sp>
          <p:nvSpPr>
            <p:cNvPr id="6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1640958" y="494170"/>
              <a:ext cx="3934847" cy="12694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just"/>
              <a:r>
                <a:rPr lang="zh-CN" altLang="en-US" sz="2260" kern="100">
                  <a:solidFill>
                    <a:schemeClr val="tx1"/>
                  </a:solidFill>
                  <a:effectLst/>
                  <a:latin typeface="Calibri" panose="020F0502020204030204" charset="0"/>
                  <a:ea typeface="微软雅黑" panose="020B0503020204020204" charset="-122"/>
                  <a:cs typeface="Times New Roman" panose="02020603050405020304" charset="0"/>
                </a:rPr>
                <a:t>对点训练</a:t>
              </a:r>
              <a:endParaRPr lang="zh-CN" altLang="en-US" sz="2260" kern="100">
                <a:solidFill>
                  <a:schemeClr val="tx1"/>
                </a:solidFill>
                <a:effectLst/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7" name="直接连接符 6"/>
            <p:cNvCxnSpPr/>
            <p:nvPr>
              <p:custDataLst>
                <p:tags r:id="rId4"/>
              </p:custDataLst>
            </p:nvPr>
          </p:nvCxnSpPr>
          <p:spPr>
            <a:xfrm>
              <a:off x="32649" y="2053643"/>
              <a:ext cx="25287624" cy="0"/>
            </a:xfrm>
            <a:prstGeom prst="line">
              <a:avLst/>
            </a:prstGeom>
            <a:ln w="41275">
              <a:gradFill>
                <a:gsLst>
                  <a:gs pos="0">
                    <a:srgbClr val="00B0F0"/>
                  </a:gs>
                  <a:gs pos="27000">
                    <a:srgbClr val="00B0F0"/>
                  </a:gs>
                  <a:gs pos="76000">
                    <a:srgbClr val="00B0F0"/>
                  </a:gs>
                  <a:gs pos="47000">
                    <a:srgbClr val="00B0F0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>
              <p:custDataLst>
                <p:tags r:id="rId5"/>
              </p:custDataLst>
            </p:nvPr>
          </p:nvCxnSpPr>
          <p:spPr>
            <a:xfrm>
              <a:off x="1664258" y="149542"/>
              <a:ext cx="2639189" cy="0"/>
            </a:xfrm>
            <a:prstGeom prst="line">
              <a:avLst/>
            </a:prstGeom>
            <a:ln w="28575">
              <a:gradFill>
                <a:gsLst>
                  <a:gs pos="0">
                    <a:srgbClr val="00B0F0"/>
                  </a:gs>
                  <a:gs pos="37000">
                    <a:srgbClr val="00B0F0"/>
                  </a:gs>
                  <a:gs pos="60000">
                    <a:srgbClr val="00B0F0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图形 21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6414" y="162168"/>
            <a:ext cx="577770" cy="577757"/>
          </a:xfrm>
          <a:prstGeom prst="rect">
            <a:avLst/>
          </a:prstGeom>
        </p:spPr>
      </p:pic>
      <p:sp>
        <p:nvSpPr>
          <p:cNvPr id="9" name="文本占位符 3"/>
          <p:cNvSpPr>
            <a:spLocks noGrp="1"/>
          </p:cNvSpPr>
          <p:nvPr>
            <p:ph type="body" sz="quarter" idx="10"/>
            <p:custDataLst>
              <p:tags r:id="rId9"/>
            </p:custDataLst>
          </p:nvPr>
        </p:nvSpPr>
        <p:spPr>
          <a:xfrm>
            <a:off x="564528" y="1022853"/>
            <a:ext cx="10899635" cy="483738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1975" baseline="0">
                <a:latin typeface="Times New Roman" panose="02020603050405020304" charset="0"/>
                <a:ea typeface="微软雅黑" panose="020B0503020204020204" charset="-122"/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endParaRPr lang="zh-CN" altLang="en-US"/>
          </a:p>
        </p:txBody>
      </p:sp>
      <p:pic>
        <p:nvPicPr>
          <p:cNvPr id="11" name="图片 10" descr="图片包含 图标&#10;&#10;描述已自动生成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87"/>
          <a:stretch>
            <a:fillRect/>
          </a:stretch>
        </p:blipFill>
        <p:spPr>
          <a:xfrm>
            <a:off x="97657" y="6150541"/>
            <a:ext cx="2378819" cy="70768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725"/>
          <a:stretch>
            <a:fillRect/>
          </a:stretch>
        </p:blipFill>
        <p:spPr>
          <a:xfrm>
            <a:off x="5148069" y="6242691"/>
            <a:ext cx="2211489" cy="603799"/>
          </a:xfrm>
          <a:prstGeom prst="rect">
            <a:avLst/>
          </a:prstGeom>
        </p:spPr>
      </p:pic>
      <p:pic>
        <p:nvPicPr>
          <p:cNvPr id="13" name="图片 12" descr="背景图案&#10;&#10;描述已自动生成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73"/>
          <a:stretch>
            <a:fillRect/>
          </a:stretch>
        </p:blipFill>
        <p:spPr>
          <a:xfrm>
            <a:off x="9871385" y="6190749"/>
            <a:ext cx="2213307" cy="707683"/>
          </a:xfrm>
          <a:prstGeom prst="rect">
            <a:avLst/>
          </a:prstGeom>
        </p:spPr>
      </p:pic>
      <p:pic>
        <p:nvPicPr>
          <p:cNvPr id="14" name="图片 13" descr="图片包含 图标&#10;&#10;描述已自动生成"/>
          <p:cNvPicPr>
            <a:picLocks noChangeAspect="1"/>
          </p:cNvPicPr>
          <p:nvPr userDrawn="1">
            <p:custDataLst>
              <p:tags r:id="rId16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97"/>
          <a:stretch>
            <a:fillRect/>
          </a:stretch>
        </p:blipFill>
        <p:spPr>
          <a:xfrm>
            <a:off x="2621177" y="6150541"/>
            <a:ext cx="2378819" cy="7881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>
            <p:custDataLst>
              <p:tags r:id="rId1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52"/>
          <a:stretch>
            <a:fillRect/>
          </a:stretch>
        </p:blipFill>
        <p:spPr>
          <a:xfrm>
            <a:off x="7511824" y="6178001"/>
            <a:ext cx="2211489" cy="707683"/>
          </a:xfrm>
          <a:prstGeom prst="rect">
            <a:avLst/>
          </a:prstGeom>
        </p:spPr>
      </p:pic>
      <p:sp>
        <p:nvSpPr>
          <p:cNvPr id="16" name="矩形 15"/>
          <p:cNvSpPr/>
          <p:nvPr userDrawn="1">
            <p:custDataLst>
              <p:tags r:id="rId18"/>
            </p:custDataLst>
          </p:nvPr>
        </p:nvSpPr>
        <p:spPr>
          <a:xfrm>
            <a:off x="-228152" y="6098613"/>
            <a:ext cx="12601356" cy="1382516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0"/>
          </a:p>
        </p:txBody>
      </p:sp>
      <p:pic>
        <p:nvPicPr>
          <p:cNvPr id="17" name="图片 16" descr="图标&#10;&#10;描述已自动生成"/>
          <p:cNvPicPr/>
          <p:nvPr userDrawn="1">
            <p:custDataLst>
              <p:tags r:id="rId19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1177" y="175859"/>
            <a:ext cx="492041" cy="492033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文本占位符 3"/>
          <p:cNvSpPr>
            <a:spLocks noGrp="1"/>
          </p:cNvSpPr>
          <p:nvPr>
            <p:ph type="body" sz="quarter" idx="12"/>
            <p:custDataLst>
              <p:tags r:id="rId21"/>
            </p:custDataLst>
          </p:nvPr>
        </p:nvSpPr>
        <p:spPr>
          <a:xfrm>
            <a:off x="3320600" y="247428"/>
            <a:ext cx="4349804" cy="394234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1975" baseline="0">
                <a:solidFill>
                  <a:srgbClr val="0070C0"/>
                </a:solidFill>
                <a:latin typeface="Times New Roman" panose="02020603050405020304" charset="0"/>
                <a:ea typeface="微软雅黑" panose="020B0503020204020204" charset="-122"/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模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图片包含 游戏机, 自然, 雨&#10;&#10;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225" cy="7001706"/>
          </a:xfrm>
          <a:prstGeom prst="rect">
            <a:avLst/>
          </a:prstGeom>
        </p:spPr>
      </p:pic>
      <p:sp>
        <p:nvSpPr>
          <p:cNvPr id="2" name="矩形 1"/>
          <p:cNvSpPr/>
          <p:nvPr userDrawn="1">
            <p:custDataLst>
              <p:tags r:id="rId4"/>
            </p:custDataLst>
          </p:nvPr>
        </p:nvSpPr>
        <p:spPr>
          <a:xfrm>
            <a:off x="-545916" y="1845820"/>
            <a:ext cx="13399772" cy="3821355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50"/>
          </a:p>
        </p:txBody>
      </p:sp>
      <p:sp>
        <p:nvSpPr>
          <p:cNvPr id="5" name="文本框 9"/>
          <p:cNvSpPr txBox="1"/>
          <p:nvPr userDrawn="1">
            <p:custDataLst>
              <p:tags r:id="rId5"/>
            </p:custDataLst>
          </p:nvPr>
        </p:nvSpPr>
        <p:spPr>
          <a:xfrm>
            <a:off x="4867684" y="3429112"/>
            <a:ext cx="6319056" cy="115320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just"/>
            <a:endParaRPr lang="zh-CN" altLang="en-US" sz="3385" kern="100">
              <a:effectLst/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523111" y="3093694"/>
            <a:ext cx="6494023" cy="1325607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3810" b="1" spc="100" baseline="0"/>
            </a:lvl1pPr>
          </a:lstStyle>
          <a:p>
            <a:pPr algn="just"/>
            <a:r>
              <a:rPr lang="zh-CN" altLang="en-US" sz="6600" kern="100">
                <a:solidFill>
                  <a:srgbClr val="000000"/>
                </a:solidFill>
                <a:effectLst/>
                <a:latin typeface="Calibri" panose="020F0502020204030204" charset="0"/>
                <a:ea typeface="微软雅黑" panose="020B0503020204020204" charset="-122"/>
                <a:cs typeface="Times New Roman" panose="02020603050405020304" charset="0"/>
              </a:rPr>
              <a:t>模块一    物质的分类</a:t>
            </a:r>
            <a:endParaRPr lang="zh-CN" altLang="zh-CN" sz="4400" kern="100">
              <a:effectLst/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5"/>
          <p:cNvSpPr>
            <a:spLocks noChangeArrowheads="1"/>
          </p:cNvSpPr>
          <p:nvPr userDrawn="1"/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3F83B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矩形 1"/>
          <p:cNvSpPr/>
          <p:nvPr userDrawn="1">
            <p:custDataLst>
              <p:tags r:id="rId2"/>
            </p:custDataLst>
          </p:nvPr>
        </p:nvSpPr>
        <p:spPr>
          <a:xfrm>
            <a:off x="0" y="6640195"/>
            <a:ext cx="12192000" cy="21780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71500" sx="105000" sy="105000" algn="ctr" rotWithShape="0">
              <a:schemeClr val="accent1">
                <a:alpha val="1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5"/>
          <p:cNvSpPr>
            <a:spLocks noChangeArrowheads="1"/>
          </p:cNvSpPr>
          <p:nvPr userDrawn="1"/>
        </p:nvSpPr>
        <p:spPr bwMode="auto">
          <a:xfrm flipV="1">
            <a:off x="1091565" y="781050"/>
            <a:ext cx="10948035" cy="76200"/>
          </a:xfrm>
          <a:prstGeom prst="rect">
            <a:avLst/>
          </a:prstGeom>
          <a:solidFill>
            <a:srgbClr val="3F83B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9" name="矩形 78"/>
          <p:cNvSpPr/>
          <p:nvPr userDrawn="1">
            <p:custDataLst>
              <p:tags r:id="rId2"/>
            </p:custDataLst>
          </p:nvPr>
        </p:nvSpPr>
        <p:spPr>
          <a:xfrm>
            <a:off x="0" y="6640195"/>
            <a:ext cx="12192000" cy="21780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71500" sx="105000" sy="105000" algn="ctr" rotWithShape="0">
              <a:schemeClr val="accent1">
                <a:alpha val="1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 userDrawn="1"/>
        </p:nvSpPr>
        <p:spPr>
          <a:xfrm>
            <a:off x="11202035" y="21336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5"/>
          <p:cNvSpPr>
            <a:spLocks noChangeArrowheads="1"/>
          </p:cNvSpPr>
          <p:nvPr userDrawn="1"/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3F83B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5"/>
          <p:cNvSpPr>
            <a:spLocks noChangeArrowheads="1"/>
          </p:cNvSpPr>
          <p:nvPr userDrawn="1"/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3F83B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 userDrawn="1">
            <p:custDataLst>
              <p:tags r:id="rId2"/>
            </p:custDataLst>
          </p:nvPr>
        </p:nvGrpSpPr>
        <p:grpSpPr>
          <a:xfrm>
            <a:off x="277855" y="155785"/>
            <a:ext cx="545767" cy="496104"/>
            <a:chOff x="871717" y="11189609"/>
            <a:chExt cx="380406" cy="345792"/>
          </a:xfrm>
        </p:grpSpPr>
        <p:grpSp>
          <p:nvGrpSpPr>
            <p:cNvPr id="10" name="图形 54"/>
            <p:cNvGrpSpPr/>
            <p:nvPr>
              <p:custDataLst>
                <p:tags r:id="rId3"/>
              </p:custDataLst>
            </p:nvPr>
          </p:nvGrpSpPr>
          <p:grpSpPr>
            <a:xfrm>
              <a:off x="901463" y="11189609"/>
              <a:ext cx="304843" cy="345792"/>
              <a:chOff x="901463" y="11189609"/>
              <a:chExt cx="304843" cy="345792"/>
            </a:xfrm>
          </p:grpSpPr>
          <p:sp>
            <p:nvSpPr>
              <p:cNvPr id="14" name="任意多边形: 形状 13"/>
              <p:cNvSpPr/>
              <p:nvPr>
                <p:custDataLst>
                  <p:tags r:id="rId4"/>
                </p:custDataLst>
              </p:nvPr>
            </p:nvSpPr>
            <p:spPr>
              <a:xfrm>
                <a:off x="995858" y="11189610"/>
                <a:ext cx="102407" cy="147237"/>
              </a:xfrm>
              <a:custGeom>
                <a:avLst/>
                <a:gdLst>
                  <a:gd name="connsiteX0" fmla="*/ 62597 w 90429"/>
                  <a:gd name="connsiteY0" fmla="*/ 104220 h 147237"/>
                  <a:gd name="connsiteX1" fmla="*/ 48305 w 90429"/>
                  <a:gd name="connsiteY1" fmla="*/ 104220 h 147237"/>
                  <a:gd name="connsiteX2" fmla="*/ 48305 w 90429"/>
                  <a:gd name="connsiteY2" fmla="*/ 93502 h 147237"/>
                  <a:gd name="connsiteX3" fmla="*/ 90429 w 90429"/>
                  <a:gd name="connsiteY3" fmla="*/ 51521 h 147237"/>
                  <a:gd name="connsiteX4" fmla="*/ 90429 w 90429"/>
                  <a:gd name="connsiteY4" fmla="*/ 65812 h 147237"/>
                  <a:gd name="connsiteX5" fmla="*/ 62597 w 90429"/>
                  <a:gd name="connsiteY5" fmla="*/ 93573 h 147237"/>
                  <a:gd name="connsiteX6" fmla="*/ 39837 w 90429"/>
                  <a:gd name="connsiteY6" fmla="*/ 147237 h 147237"/>
                  <a:gd name="connsiteX7" fmla="*/ 25546 w 90429"/>
                  <a:gd name="connsiteY7" fmla="*/ 147237 h 147237"/>
                  <a:gd name="connsiteX8" fmla="*/ 25546 w 90429"/>
                  <a:gd name="connsiteY8" fmla="*/ 39837 h 147237"/>
                  <a:gd name="connsiteX9" fmla="*/ 0 w 90429"/>
                  <a:gd name="connsiteY9" fmla="*/ 14291 h 147237"/>
                  <a:gd name="connsiteX10" fmla="*/ 0 w 90429"/>
                  <a:gd name="connsiteY10" fmla="*/ 0 h 147237"/>
                  <a:gd name="connsiteX11" fmla="*/ 39837 w 90429"/>
                  <a:gd name="connsiteY11" fmla="*/ 39837 h 1472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90429" h="147237">
                    <a:moveTo>
                      <a:pt x="62597" y="104220"/>
                    </a:moveTo>
                    <a:lnTo>
                      <a:pt x="48305" y="104220"/>
                    </a:lnTo>
                    <a:lnTo>
                      <a:pt x="48305" y="93502"/>
                    </a:lnTo>
                    <a:cubicBezTo>
                      <a:pt x="48364" y="70285"/>
                      <a:pt x="67212" y="51501"/>
                      <a:pt x="90429" y="51521"/>
                    </a:cubicBezTo>
                    <a:lnTo>
                      <a:pt x="90429" y="65812"/>
                    </a:lnTo>
                    <a:cubicBezTo>
                      <a:pt x="75077" y="65792"/>
                      <a:pt x="62616" y="78221"/>
                      <a:pt x="62597" y="93573"/>
                    </a:cubicBezTo>
                    <a:close/>
                    <a:moveTo>
                      <a:pt x="39837" y="147237"/>
                    </a:moveTo>
                    <a:lnTo>
                      <a:pt x="25546" y="147237"/>
                    </a:lnTo>
                    <a:lnTo>
                      <a:pt x="25546" y="39837"/>
                    </a:lnTo>
                    <a:cubicBezTo>
                      <a:pt x="25546" y="25729"/>
                      <a:pt x="14109" y="14291"/>
                      <a:pt x="0" y="14291"/>
                    </a:cubicBezTo>
                    <a:lnTo>
                      <a:pt x="0" y="0"/>
                    </a:lnTo>
                    <a:cubicBezTo>
                      <a:pt x="21993" y="20"/>
                      <a:pt x="39818" y="17844"/>
                      <a:pt x="39837" y="39837"/>
                    </a:cubicBezTo>
                    <a:close/>
                  </a:path>
                </a:pathLst>
              </a:custGeom>
              <a:solidFill>
                <a:srgbClr val="282D33"/>
              </a:solidFill>
              <a:ln w="33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250"/>
              </a:p>
            </p:txBody>
          </p:sp>
          <p:sp>
            <p:nvSpPr>
              <p:cNvPr id="15" name="任意多边形: 形状 14"/>
              <p:cNvSpPr/>
              <p:nvPr>
                <p:custDataLst>
                  <p:tags r:id="rId5"/>
                </p:custDataLst>
              </p:nvPr>
            </p:nvSpPr>
            <p:spPr>
              <a:xfrm>
                <a:off x="956700" y="11189609"/>
                <a:ext cx="186300" cy="174212"/>
              </a:xfrm>
              <a:custGeom>
                <a:avLst/>
                <a:gdLst>
                  <a:gd name="connsiteX0" fmla="*/ 83283 w 170889"/>
                  <a:gd name="connsiteY0" fmla="*/ 174212 h 174212"/>
                  <a:gd name="connsiteX1" fmla="*/ 64704 w 170889"/>
                  <a:gd name="connsiteY1" fmla="*/ 155634 h 174212"/>
                  <a:gd name="connsiteX2" fmla="*/ 64704 w 170889"/>
                  <a:gd name="connsiteY2" fmla="*/ 125372 h 174212"/>
                  <a:gd name="connsiteX3" fmla="*/ 78996 w 170889"/>
                  <a:gd name="connsiteY3" fmla="*/ 125372 h 174212"/>
                  <a:gd name="connsiteX4" fmla="*/ 78996 w 170889"/>
                  <a:gd name="connsiteY4" fmla="*/ 155634 h 174212"/>
                  <a:gd name="connsiteX5" fmla="*/ 83284 w 170889"/>
                  <a:gd name="connsiteY5" fmla="*/ 159920 h 174212"/>
                  <a:gd name="connsiteX6" fmla="*/ 87571 w 170889"/>
                  <a:gd name="connsiteY6" fmla="*/ 155634 h 174212"/>
                  <a:gd name="connsiteX7" fmla="*/ 87571 w 170889"/>
                  <a:gd name="connsiteY7" fmla="*/ 102434 h 174212"/>
                  <a:gd name="connsiteX8" fmla="*/ 101862 w 170889"/>
                  <a:gd name="connsiteY8" fmla="*/ 102434 h 174212"/>
                  <a:gd name="connsiteX9" fmla="*/ 101862 w 170889"/>
                  <a:gd name="connsiteY9" fmla="*/ 155634 h 174212"/>
                  <a:gd name="connsiteX10" fmla="*/ 83283 w 170889"/>
                  <a:gd name="connsiteY10" fmla="*/ 174212 h 174212"/>
                  <a:gd name="connsiteX11" fmla="*/ 14291 w 170889"/>
                  <a:gd name="connsiteY11" fmla="*/ 74708 h 174212"/>
                  <a:gd name="connsiteX12" fmla="*/ 0 w 170889"/>
                  <a:gd name="connsiteY12" fmla="*/ 74708 h 174212"/>
                  <a:gd name="connsiteX13" fmla="*/ 0 w 170889"/>
                  <a:gd name="connsiteY13" fmla="*/ 39837 h 174212"/>
                  <a:gd name="connsiteX14" fmla="*/ 39873 w 170889"/>
                  <a:gd name="connsiteY14" fmla="*/ 0 h 174212"/>
                  <a:gd name="connsiteX15" fmla="*/ 39873 w 170889"/>
                  <a:gd name="connsiteY15" fmla="*/ 14291 h 174212"/>
                  <a:gd name="connsiteX16" fmla="*/ 14291 w 170889"/>
                  <a:gd name="connsiteY16" fmla="*/ 39837 h 174212"/>
                  <a:gd name="connsiteX17" fmla="*/ 170890 w 170889"/>
                  <a:gd name="connsiteY17" fmla="*/ 130124 h 174212"/>
                  <a:gd name="connsiteX18" fmla="*/ 156598 w 170889"/>
                  <a:gd name="connsiteY18" fmla="*/ 130124 h 174212"/>
                  <a:gd name="connsiteX19" fmla="*/ 156598 w 170889"/>
                  <a:gd name="connsiteY19" fmla="*/ 93573 h 174212"/>
                  <a:gd name="connsiteX20" fmla="*/ 128837 w 170889"/>
                  <a:gd name="connsiteY20" fmla="*/ 65812 h 174212"/>
                  <a:gd name="connsiteX21" fmla="*/ 128837 w 170889"/>
                  <a:gd name="connsiteY21" fmla="*/ 51521 h 174212"/>
                  <a:gd name="connsiteX22" fmla="*/ 170890 w 170889"/>
                  <a:gd name="connsiteY22" fmla="*/ 93573 h 174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70889" h="174212">
                    <a:moveTo>
                      <a:pt x="83283" y="174212"/>
                    </a:moveTo>
                    <a:cubicBezTo>
                      <a:pt x="73031" y="174193"/>
                      <a:pt x="64724" y="165886"/>
                      <a:pt x="64704" y="155634"/>
                    </a:cubicBezTo>
                    <a:lnTo>
                      <a:pt x="64704" y="125372"/>
                    </a:lnTo>
                    <a:lnTo>
                      <a:pt x="78996" y="125372"/>
                    </a:lnTo>
                    <a:lnTo>
                      <a:pt x="78996" y="155634"/>
                    </a:lnTo>
                    <a:cubicBezTo>
                      <a:pt x="78996" y="158002"/>
                      <a:pt x="80916" y="159921"/>
                      <a:pt x="83284" y="159920"/>
                    </a:cubicBezTo>
                    <a:cubicBezTo>
                      <a:pt x="85651" y="159919"/>
                      <a:pt x="87570" y="158001"/>
                      <a:pt x="87571" y="155634"/>
                    </a:cubicBezTo>
                    <a:lnTo>
                      <a:pt x="87571" y="102434"/>
                    </a:lnTo>
                    <a:lnTo>
                      <a:pt x="101862" y="102434"/>
                    </a:lnTo>
                    <a:lnTo>
                      <a:pt x="101862" y="155634"/>
                    </a:lnTo>
                    <a:cubicBezTo>
                      <a:pt x="101843" y="165886"/>
                      <a:pt x="93536" y="174193"/>
                      <a:pt x="83283" y="174212"/>
                    </a:cubicBezTo>
                    <a:close/>
                    <a:moveTo>
                      <a:pt x="14291" y="74708"/>
                    </a:moveTo>
                    <a:lnTo>
                      <a:pt x="0" y="74708"/>
                    </a:lnTo>
                    <a:lnTo>
                      <a:pt x="0" y="39837"/>
                    </a:lnTo>
                    <a:cubicBezTo>
                      <a:pt x="39" y="17838"/>
                      <a:pt x="17874" y="20"/>
                      <a:pt x="39873" y="0"/>
                    </a:cubicBezTo>
                    <a:lnTo>
                      <a:pt x="39873" y="14291"/>
                    </a:lnTo>
                    <a:cubicBezTo>
                      <a:pt x="25758" y="14291"/>
                      <a:pt x="14311" y="25723"/>
                      <a:pt x="14291" y="39837"/>
                    </a:cubicBezTo>
                    <a:close/>
                    <a:moveTo>
                      <a:pt x="170890" y="130124"/>
                    </a:moveTo>
                    <a:lnTo>
                      <a:pt x="156598" y="130124"/>
                    </a:lnTo>
                    <a:lnTo>
                      <a:pt x="156598" y="93573"/>
                    </a:lnTo>
                    <a:cubicBezTo>
                      <a:pt x="156579" y="78249"/>
                      <a:pt x="144161" y="65832"/>
                      <a:pt x="128837" y="65812"/>
                    </a:cubicBezTo>
                    <a:lnTo>
                      <a:pt x="128837" y="51521"/>
                    </a:lnTo>
                    <a:cubicBezTo>
                      <a:pt x="152054" y="51540"/>
                      <a:pt x="170870" y="70356"/>
                      <a:pt x="170890" y="93573"/>
                    </a:cubicBezTo>
                    <a:close/>
                  </a:path>
                </a:pathLst>
              </a:custGeom>
              <a:solidFill>
                <a:srgbClr val="282D33"/>
              </a:solidFill>
              <a:ln w="33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250"/>
              </a:p>
            </p:txBody>
          </p:sp>
          <p:sp>
            <p:nvSpPr>
              <p:cNvPr id="16" name="任意多边形: 形状 15"/>
              <p:cNvSpPr/>
              <p:nvPr>
                <p:custDataLst>
                  <p:tags r:id="rId6"/>
                </p:custDataLst>
              </p:nvPr>
            </p:nvSpPr>
            <p:spPr>
              <a:xfrm>
                <a:off x="901463" y="11447641"/>
                <a:ext cx="121477" cy="55593"/>
              </a:xfrm>
              <a:custGeom>
                <a:avLst/>
                <a:gdLst>
                  <a:gd name="connsiteX0" fmla="*/ 60739 w 121477"/>
                  <a:gd name="connsiteY0" fmla="*/ 55594 h 55593"/>
                  <a:gd name="connsiteX1" fmla="*/ 0 w 121477"/>
                  <a:gd name="connsiteY1" fmla="*/ 0 h 55593"/>
                  <a:gd name="connsiteX2" fmla="*/ 121477 w 121477"/>
                  <a:gd name="connsiteY2" fmla="*/ 0 h 55593"/>
                  <a:gd name="connsiteX3" fmla="*/ 60739 w 121477"/>
                  <a:gd name="connsiteY3" fmla="*/ 55594 h 555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1477" h="55593">
                    <a:moveTo>
                      <a:pt x="60739" y="55594"/>
                    </a:moveTo>
                    <a:cubicBezTo>
                      <a:pt x="29157" y="55571"/>
                      <a:pt x="2811" y="31456"/>
                      <a:pt x="0" y="0"/>
                    </a:cubicBezTo>
                    <a:lnTo>
                      <a:pt x="121477" y="0"/>
                    </a:lnTo>
                    <a:cubicBezTo>
                      <a:pt x="118650" y="31448"/>
                      <a:pt x="92314" y="55554"/>
                      <a:pt x="60739" y="55594"/>
                    </a:cubicBezTo>
                    <a:close/>
                  </a:path>
                </a:pathLst>
              </a:custGeom>
              <a:solidFill>
                <a:srgbClr val="F8C44F"/>
              </a:solidFill>
              <a:ln w="33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250"/>
              </a:p>
            </p:txBody>
          </p:sp>
          <p:sp>
            <p:nvSpPr>
              <p:cNvPr id="17" name="任意多边形: 形状 16"/>
              <p:cNvSpPr/>
              <p:nvPr>
                <p:custDataLst>
                  <p:tags r:id="rId7"/>
                </p:custDataLst>
              </p:nvPr>
            </p:nvSpPr>
            <p:spPr>
              <a:xfrm>
                <a:off x="1061929" y="11328201"/>
                <a:ext cx="144377" cy="207200"/>
              </a:xfrm>
              <a:custGeom>
                <a:avLst/>
                <a:gdLst>
                  <a:gd name="connsiteX0" fmla="*/ 128551 w 144377"/>
                  <a:gd name="connsiteY0" fmla="*/ 207190 h 207200"/>
                  <a:gd name="connsiteX1" fmla="*/ 15899 w 144377"/>
                  <a:gd name="connsiteY1" fmla="*/ 207190 h 207200"/>
                  <a:gd name="connsiteX2" fmla="*/ 2322 w 144377"/>
                  <a:gd name="connsiteY2" fmla="*/ 200044 h 207200"/>
                  <a:gd name="connsiteX3" fmla="*/ 2322 w 144377"/>
                  <a:gd name="connsiteY3" fmla="*/ 182430 h 207200"/>
                  <a:gd name="connsiteX4" fmla="*/ 45196 w 144377"/>
                  <a:gd name="connsiteY4" fmla="*/ 95431 h 207200"/>
                  <a:gd name="connsiteX5" fmla="*/ 45196 w 144377"/>
                  <a:gd name="connsiteY5" fmla="*/ 44339 h 207200"/>
                  <a:gd name="connsiteX6" fmla="*/ 41373 w 144377"/>
                  <a:gd name="connsiteY6" fmla="*/ 44339 h 207200"/>
                  <a:gd name="connsiteX7" fmla="*/ 41373 w 144377"/>
                  <a:gd name="connsiteY7" fmla="*/ 0 h 207200"/>
                  <a:gd name="connsiteX8" fmla="*/ 103112 w 144377"/>
                  <a:gd name="connsiteY8" fmla="*/ 0 h 207200"/>
                  <a:gd name="connsiteX9" fmla="*/ 103112 w 144377"/>
                  <a:gd name="connsiteY9" fmla="*/ 44339 h 207200"/>
                  <a:gd name="connsiteX10" fmla="*/ 99182 w 144377"/>
                  <a:gd name="connsiteY10" fmla="*/ 44339 h 207200"/>
                  <a:gd name="connsiteX11" fmla="*/ 99182 w 144377"/>
                  <a:gd name="connsiteY11" fmla="*/ 95645 h 207200"/>
                  <a:gd name="connsiteX12" fmla="*/ 142056 w 144377"/>
                  <a:gd name="connsiteY12" fmla="*/ 182609 h 207200"/>
                  <a:gd name="connsiteX13" fmla="*/ 142056 w 144377"/>
                  <a:gd name="connsiteY13" fmla="*/ 200223 h 207200"/>
                  <a:gd name="connsiteX14" fmla="*/ 128551 w 144377"/>
                  <a:gd name="connsiteY14" fmla="*/ 207190 h 207200"/>
                  <a:gd name="connsiteX15" fmla="*/ 55665 w 144377"/>
                  <a:gd name="connsiteY15" fmla="*/ 30048 h 207200"/>
                  <a:gd name="connsiteX16" fmla="*/ 59666 w 144377"/>
                  <a:gd name="connsiteY16" fmla="*/ 30048 h 207200"/>
                  <a:gd name="connsiteX17" fmla="*/ 59666 w 144377"/>
                  <a:gd name="connsiteY17" fmla="*/ 98968 h 207200"/>
                  <a:gd name="connsiteX18" fmla="*/ 15291 w 144377"/>
                  <a:gd name="connsiteY18" fmla="*/ 188933 h 207200"/>
                  <a:gd name="connsiteX19" fmla="*/ 14434 w 144377"/>
                  <a:gd name="connsiteY19" fmla="*/ 192506 h 207200"/>
                  <a:gd name="connsiteX20" fmla="*/ 15899 w 144377"/>
                  <a:gd name="connsiteY20" fmla="*/ 192720 h 207200"/>
                  <a:gd name="connsiteX21" fmla="*/ 128551 w 144377"/>
                  <a:gd name="connsiteY21" fmla="*/ 192720 h 207200"/>
                  <a:gd name="connsiteX22" fmla="*/ 130051 w 144377"/>
                  <a:gd name="connsiteY22" fmla="*/ 192434 h 207200"/>
                  <a:gd name="connsiteX23" fmla="*/ 129194 w 144377"/>
                  <a:gd name="connsiteY23" fmla="*/ 188861 h 207200"/>
                  <a:gd name="connsiteX24" fmla="*/ 84890 w 144377"/>
                  <a:gd name="connsiteY24" fmla="*/ 98968 h 207200"/>
                  <a:gd name="connsiteX25" fmla="*/ 84890 w 144377"/>
                  <a:gd name="connsiteY25" fmla="*/ 30048 h 207200"/>
                  <a:gd name="connsiteX26" fmla="*/ 88821 w 144377"/>
                  <a:gd name="connsiteY26" fmla="*/ 30048 h 207200"/>
                  <a:gd name="connsiteX27" fmla="*/ 88821 w 144377"/>
                  <a:gd name="connsiteY27" fmla="*/ 14291 h 207200"/>
                  <a:gd name="connsiteX28" fmla="*/ 55665 w 144377"/>
                  <a:gd name="connsiteY28" fmla="*/ 14291 h 20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</a:cxnLst>
                <a:rect l="l" t="t" r="r" b="b"/>
                <a:pathLst>
                  <a:path w="144377" h="207200">
                    <a:moveTo>
                      <a:pt x="128551" y="207190"/>
                    </a:moveTo>
                    <a:lnTo>
                      <a:pt x="15899" y="207190"/>
                    </a:lnTo>
                    <a:cubicBezTo>
                      <a:pt x="10426" y="207386"/>
                      <a:pt x="5259" y="204666"/>
                      <a:pt x="2322" y="200044"/>
                    </a:cubicBezTo>
                    <a:cubicBezTo>
                      <a:pt x="-774" y="194581"/>
                      <a:pt x="-774" y="187894"/>
                      <a:pt x="2322" y="182430"/>
                    </a:cubicBezTo>
                    <a:lnTo>
                      <a:pt x="45196" y="95431"/>
                    </a:lnTo>
                    <a:lnTo>
                      <a:pt x="45196" y="44339"/>
                    </a:lnTo>
                    <a:lnTo>
                      <a:pt x="41373" y="44339"/>
                    </a:lnTo>
                    <a:lnTo>
                      <a:pt x="41373" y="0"/>
                    </a:lnTo>
                    <a:lnTo>
                      <a:pt x="103112" y="0"/>
                    </a:lnTo>
                    <a:lnTo>
                      <a:pt x="103112" y="44339"/>
                    </a:lnTo>
                    <a:lnTo>
                      <a:pt x="99182" y="44339"/>
                    </a:lnTo>
                    <a:lnTo>
                      <a:pt x="99182" y="95645"/>
                    </a:lnTo>
                    <a:lnTo>
                      <a:pt x="142056" y="182609"/>
                    </a:lnTo>
                    <a:cubicBezTo>
                      <a:pt x="145152" y="188072"/>
                      <a:pt x="145152" y="194760"/>
                      <a:pt x="142056" y="200223"/>
                    </a:cubicBezTo>
                    <a:cubicBezTo>
                      <a:pt x="139084" y="204751"/>
                      <a:pt x="133962" y="207393"/>
                      <a:pt x="128551" y="207190"/>
                    </a:cubicBezTo>
                    <a:close/>
                    <a:moveTo>
                      <a:pt x="55665" y="30048"/>
                    </a:moveTo>
                    <a:lnTo>
                      <a:pt x="59666" y="30048"/>
                    </a:lnTo>
                    <a:lnTo>
                      <a:pt x="59666" y="98968"/>
                    </a:lnTo>
                    <a:lnTo>
                      <a:pt x="15291" y="188933"/>
                    </a:lnTo>
                    <a:cubicBezTo>
                      <a:pt x="14618" y="189996"/>
                      <a:pt x="14316" y="191253"/>
                      <a:pt x="14434" y="192506"/>
                    </a:cubicBezTo>
                    <a:cubicBezTo>
                      <a:pt x="14907" y="192657"/>
                      <a:pt x="15402" y="192729"/>
                      <a:pt x="15899" y="192720"/>
                    </a:cubicBezTo>
                    <a:lnTo>
                      <a:pt x="128551" y="192720"/>
                    </a:lnTo>
                    <a:cubicBezTo>
                      <a:pt x="129068" y="192768"/>
                      <a:pt x="129588" y="192669"/>
                      <a:pt x="130051" y="192434"/>
                    </a:cubicBezTo>
                    <a:cubicBezTo>
                      <a:pt x="130159" y="191182"/>
                      <a:pt x="129858" y="189929"/>
                      <a:pt x="129194" y="188861"/>
                    </a:cubicBezTo>
                    <a:lnTo>
                      <a:pt x="84890" y="98968"/>
                    </a:lnTo>
                    <a:lnTo>
                      <a:pt x="84890" y="30048"/>
                    </a:lnTo>
                    <a:lnTo>
                      <a:pt x="88821" y="30048"/>
                    </a:lnTo>
                    <a:lnTo>
                      <a:pt x="88821" y="14291"/>
                    </a:lnTo>
                    <a:lnTo>
                      <a:pt x="55665" y="14291"/>
                    </a:lnTo>
                    <a:close/>
                  </a:path>
                </a:pathLst>
              </a:custGeom>
              <a:solidFill>
                <a:srgbClr val="282D33"/>
              </a:solidFill>
              <a:ln w="33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250"/>
              </a:p>
            </p:txBody>
          </p:sp>
          <p:sp>
            <p:nvSpPr>
              <p:cNvPr id="18" name="任意多边形: 形状 17"/>
              <p:cNvSpPr/>
              <p:nvPr>
                <p:custDataLst>
                  <p:tags r:id="rId8"/>
                </p:custDataLst>
              </p:nvPr>
            </p:nvSpPr>
            <p:spPr>
              <a:xfrm>
                <a:off x="1098265" y="11433957"/>
                <a:ext cx="71814" cy="72850"/>
              </a:xfrm>
              <a:custGeom>
                <a:avLst/>
                <a:gdLst>
                  <a:gd name="connsiteX0" fmla="*/ 0 w 71814"/>
                  <a:gd name="connsiteY0" fmla="*/ 72851 h 72850"/>
                  <a:gd name="connsiteX1" fmla="*/ 35907 w 71814"/>
                  <a:gd name="connsiteY1" fmla="*/ 0 h 72850"/>
                  <a:gd name="connsiteX2" fmla="*/ 71814 w 71814"/>
                  <a:gd name="connsiteY2" fmla="*/ 72851 h 72850"/>
                  <a:gd name="connsiteX3" fmla="*/ 0 w 71814"/>
                  <a:gd name="connsiteY3" fmla="*/ 72851 h 72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1814" h="72850">
                    <a:moveTo>
                      <a:pt x="0" y="72851"/>
                    </a:moveTo>
                    <a:lnTo>
                      <a:pt x="35907" y="0"/>
                    </a:lnTo>
                    <a:lnTo>
                      <a:pt x="71814" y="72851"/>
                    </a:lnTo>
                    <a:lnTo>
                      <a:pt x="0" y="72851"/>
                    </a:lnTo>
                    <a:close/>
                  </a:path>
                </a:pathLst>
              </a:custGeom>
              <a:solidFill>
                <a:srgbClr val="34CA9D"/>
              </a:solidFill>
              <a:ln w="33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250"/>
              </a:p>
            </p:txBody>
          </p:sp>
        </p:grpSp>
        <p:grpSp>
          <p:nvGrpSpPr>
            <p:cNvPr id="11" name="组合 10"/>
            <p:cNvGrpSpPr/>
            <p:nvPr>
              <p:custDataLst>
                <p:tags r:id="rId9"/>
              </p:custDataLst>
            </p:nvPr>
          </p:nvGrpSpPr>
          <p:grpSpPr>
            <a:xfrm>
              <a:off x="871717" y="11213443"/>
              <a:ext cx="380406" cy="318140"/>
              <a:chOff x="6369506" y="11232130"/>
              <a:chExt cx="5656826" cy="4730906"/>
            </a:xfrm>
          </p:grpSpPr>
          <p:pic>
            <p:nvPicPr>
              <p:cNvPr id="12" name="图片 11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11"/>
              <a:srcRect l="75956" b="74628"/>
              <a:stretch>
                <a:fillRect/>
              </a:stretch>
            </p:blipFill>
            <p:spPr>
              <a:xfrm>
                <a:off x="10850704" y="11276711"/>
                <a:ext cx="1175628" cy="1200318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>
                <p:custDataLst>
                  <p:tags r:id="rId12"/>
                </p:custDataLst>
              </p:nvPr>
            </p:nvPicPr>
            <p:blipFill>
              <a:blip r:embed="rId11"/>
              <a:srcRect r="25584"/>
              <a:stretch>
                <a:fillRect/>
              </a:stretch>
            </p:blipFill>
            <p:spPr>
              <a:xfrm>
                <a:off x="6369506" y="11232130"/>
                <a:ext cx="3638482" cy="4730906"/>
              </a:xfrm>
              <a:prstGeom prst="rect">
                <a:avLst/>
              </a:prstGeom>
            </p:spPr>
          </p:pic>
        </p:grpSp>
      </p:grpSp>
      <p:grpSp>
        <p:nvGrpSpPr>
          <p:cNvPr id="5" name="组合 4"/>
          <p:cNvGrpSpPr/>
          <p:nvPr>
            <p:custDataLst>
              <p:tags r:id="rId13"/>
            </p:custDataLst>
          </p:nvPr>
        </p:nvGrpSpPr>
        <p:grpSpPr>
          <a:xfrm>
            <a:off x="276414" y="193644"/>
            <a:ext cx="11915811" cy="591307"/>
            <a:chOff x="32649" y="149542"/>
            <a:chExt cx="25820132" cy="1904101"/>
          </a:xfrm>
        </p:grpSpPr>
        <p:cxnSp>
          <p:nvCxnSpPr>
            <p:cNvPr id="7" name="直接连接符 6"/>
            <p:cNvCxnSpPr/>
            <p:nvPr>
              <p:custDataLst>
                <p:tags r:id="rId14"/>
              </p:custDataLst>
            </p:nvPr>
          </p:nvCxnSpPr>
          <p:spPr>
            <a:xfrm>
              <a:off x="32649" y="2053643"/>
              <a:ext cx="25820132" cy="0"/>
            </a:xfrm>
            <a:prstGeom prst="line">
              <a:avLst/>
            </a:prstGeom>
            <a:ln w="41275">
              <a:gradFill>
                <a:gsLst>
                  <a:gs pos="0">
                    <a:srgbClr val="34CA9D"/>
                  </a:gs>
                  <a:gs pos="35000">
                    <a:srgbClr val="34CA9D"/>
                  </a:gs>
                  <a:gs pos="88000">
                    <a:srgbClr val="34CA9D"/>
                  </a:gs>
                  <a:gs pos="64000">
                    <a:srgbClr val="34CA9D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>
              <p:custDataLst>
                <p:tags r:id="rId15"/>
              </p:custDataLst>
            </p:nvPr>
          </p:nvCxnSpPr>
          <p:spPr>
            <a:xfrm>
              <a:off x="1664258" y="149542"/>
              <a:ext cx="2639189" cy="0"/>
            </a:xfrm>
            <a:prstGeom prst="line">
              <a:avLst/>
            </a:prstGeom>
            <a:ln w="28575">
              <a:gradFill>
                <a:gsLst>
                  <a:gs pos="0">
                    <a:srgbClr val="34CA9D"/>
                  </a:gs>
                  <a:gs pos="37000">
                    <a:srgbClr val="34CA9D"/>
                  </a:gs>
                  <a:gs pos="60000">
                    <a:srgbClr val="34CA9D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本框 9"/>
          <p:cNvSpPr txBox="1"/>
          <p:nvPr userDrawn="1">
            <p:custDataLst>
              <p:tags r:id="rId16"/>
            </p:custDataLst>
          </p:nvPr>
        </p:nvSpPr>
        <p:spPr>
          <a:xfrm>
            <a:off x="1018636" y="300664"/>
            <a:ext cx="1815904" cy="39423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just"/>
            <a:r>
              <a:rPr lang="zh-CN" altLang="en-US" sz="2260" kern="100">
                <a:solidFill>
                  <a:srgbClr val="000000"/>
                </a:solidFill>
                <a:effectLst/>
                <a:latin typeface="Calibri" panose="020F0502020204030204" charset="0"/>
                <a:ea typeface="微软雅黑" panose="020B0503020204020204" charset="-122"/>
                <a:cs typeface="Times New Roman" panose="02020603050405020304" charset="0"/>
              </a:rPr>
              <a:t>知识精讲</a:t>
            </a:r>
            <a:endParaRPr lang="zh-CN" altLang="en-US" sz="2260" kern="100">
              <a:effectLst/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9" name="文本占位符 3"/>
          <p:cNvSpPr>
            <a:spLocks noGrp="1"/>
          </p:cNvSpPr>
          <p:nvPr>
            <p:ph type="body" sz="quarter" idx="10"/>
            <p:custDataLst>
              <p:tags r:id="rId17"/>
            </p:custDataLst>
          </p:nvPr>
        </p:nvSpPr>
        <p:spPr>
          <a:xfrm>
            <a:off x="564528" y="1108875"/>
            <a:ext cx="10899635" cy="1611563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260" baseline="0">
                <a:latin typeface="Times New Roman" panose="02020603050405020304" charset="0"/>
                <a:ea typeface="微软雅黑" panose="020B0503020204020204" charset="-122"/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endParaRPr lang="en-US" altLang="zh-CN"/>
          </a:p>
        </p:txBody>
      </p:sp>
      <p:pic>
        <p:nvPicPr>
          <p:cNvPr id="22" name="图片 21" descr="图片包含 图标&#10;&#10;描述已自动生成"/>
          <p:cNvPicPr>
            <a:picLocks noChangeAspect="1"/>
          </p:cNvPicPr>
          <p:nvPr userDrawn="1">
            <p:custDataLst>
              <p:tags r:id="rId1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87"/>
          <a:stretch>
            <a:fillRect/>
          </a:stretch>
        </p:blipFill>
        <p:spPr>
          <a:xfrm>
            <a:off x="97657" y="6150541"/>
            <a:ext cx="2378819" cy="707683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 userDrawn="1">
            <p:custDataLst>
              <p:tags r:id="rId2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725"/>
          <a:stretch>
            <a:fillRect/>
          </a:stretch>
        </p:blipFill>
        <p:spPr>
          <a:xfrm>
            <a:off x="5148069" y="6242691"/>
            <a:ext cx="2211489" cy="603799"/>
          </a:xfrm>
          <a:prstGeom prst="rect">
            <a:avLst/>
          </a:prstGeom>
        </p:spPr>
      </p:pic>
      <p:pic>
        <p:nvPicPr>
          <p:cNvPr id="24" name="图片 23" descr="背景图案&#10;&#10;描述已自动生成"/>
          <p:cNvPicPr>
            <a:picLocks noChangeAspect="1"/>
          </p:cNvPicPr>
          <p:nvPr userDrawn="1">
            <p:custDataLst>
              <p:tags r:id="rId2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73"/>
          <a:stretch>
            <a:fillRect/>
          </a:stretch>
        </p:blipFill>
        <p:spPr>
          <a:xfrm>
            <a:off x="9871385" y="6190749"/>
            <a:ext cx="2213307" cy="707683"/>
          </a:xfrm>
          <a:prstGeom prst="rect">
            <a:avLst/>
          </a:prstGeom>
        </p:spPr>
      </p:pic>
      <p:pic>
        <p:nvPicPr>
          <p:cNvPr id="25" name="图片 24" descr="图片包含 图标&#10;&#10;描述已自动生成"/>
          <p:cNvPicPr>
            <a:picLocks noChangeAspect="1"/>
          </p:cNvPicPr>
          <p:nvPr userDrawn="1">
            <p:custDataLst>
              <p:tags r:id="rId24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97"/>
          <a:stretch>
            <a:fillRect/>
          </a:stretch>
        </p:blipFill>
        <p:spPr>
          <a:xfrm>
            <a:off x="2621177" y="6150541"/>
            <a:ext cx="2378819" cy="7881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 userDrawn="1">
            <p:custDataLst>
              <p:tags r:id="rId2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52"/>
          <a:stretch>
            <a:fillRect/>
          </a:stretch>
        </p:blipFill>
        <p:spPr>
          <a:xfrm>
            <a:off x="7511824" y="6178001"/>
            <a:ext cx="2211489" cy="707683"/>
          </a:xfrm>
          <a:prstGeom prst="rect">
            <a:avLst/>
          </a:prstGeom>
        </p:spPr>
      </p:pic>
      <p:sp>
        <p:nvSpPr>
          <p:cNvPr id="27" name="矩形 26"/>
          <p:cNvSpPr/>
          <p:nvPr userDrawn="1">
            <p:custDataLst>
              <p:tags r:id="rId26"/>
            </p:custDataLst>
          </p:nvPr>
        </p:nvSpPr>
        <p:spPr>
          <a:xfrm>
            <a:off x="-228152" y="6098613"/>
            <a:ext cx="12601356" cy="1382516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0"/>
          </a:p>
        </p:txBody>
      </p:sp>
      <p:sp>
        <p:nvSpPr>
          <p:cNvPr id="28" name="文本框 27"/>
          <p:cNvSpPr txBox="1"/>
          <p:nvPr userDrawn="1">
            <p:custDataLst>
              <p:tags r:id="rId27"/>
            </p:custDataLst>
          </p:nvPr>
        </p:nvSpPr>
        <p:spPr>
          <a:xfrm rot="20602660">
            <a:off x="1568671" y="2836280"/>
            <a:ext cx="9054882" cy="25749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小杨老师</a:t>
            </a:r>
            <a:r>
              <a:rPr lang="en-US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      </a:t>
            </a:r>
            <a:r>
              <a:rPr lang="en-US" altLang="zh-CN" sz="6210">
                <a:solidFill>
                  <a:schemeClr val="bg1"/>
                </a:solidFill>
                <a:effectLst/>
              </a:rPr>
              <a:t>15521324728</a:t>
            </a:r>
            <a:endParaRPr lang="zh-CN" altLang="en-US" sz="6210">
              <a:solidFill>
                <a:schemeClr val="bg1"/>
              </a:solidFill>
            </a:endParaRPr>
          </a:p>
        </p:txBody>
      </p:sp>
      <p:sp>
        <p:nvSpPr>
          <p:cNvPr id="29" name="文本框 6"/>
          <p:cNvSpPr txBox="1"/>
          <p:nvPr userDrawn="1">
            <p:custDataLst>
              <p:tags r:id="rId28"/>
            </p:custDataLst>
          </p:nvPr>
        </p:nvSpPr>
        <p:spPr>
          <a:xfrm rot="20602660">
            <a:off x="1622845" y="2836935"/>
            <a:ext cx="9054882" cy="25749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770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960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437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5920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2397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8874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358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小杨老师</a:t>
            </a:r>
            <a:r>
              <a:rPr lang="en-US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      </a:t>
            </a:r>
            <a:r>
              <a:rPr lang="en-US" altLang="zh-CN" sz="6210">
                <a:solidFill>
                  <a:schemeClr val="bg1"/>
                </a:solidFill>
                <a:effectLst/>
              </a:rPr>
              <a:t>15521324728</a:t>
            </a:r>
            <a:endParaRPr lang="zh-CN" altLang="en-US" sz="6210">
              <a:solidFill>
                <a:schemeClr val="bg1"/>
              </a:solidFill>
            </a:endParaRPr>
          </a:p>
        </p:txBody>
      </p:sp>
      <p:sp>
        <p:nvSpPr>
          <p:cNvPr id="30" name="文本框 7"/>
          <p:cNvSpPr txBox="1"/>
          <p:nvPr userDrawn="1">
            <p:custDataLst>
              <p:tags r:id="rId29"/>
            </p:custDataLst>
          </p:nvPr>
        </p:nvSpPr>
        <p:spPr>
          <a:xfrm rot="20602660">
            <a:off x="1176186" y="-4186079"/>
            <a:ext cx="9054882" cy="25749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770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960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437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5920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2397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8874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358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小杨老师</a:t>
            </a:r>
            <a:r>
              <a:rPr lang="en-US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      </a:t>
            </a:r>
            <a:r>
              <a:rPr lang="en-US" altLang="zh-CN" sz="6210">
                <a:solidFill>
                  <a:schemeClr val="bg1"/>
                </a:solidFill>
                <a:effectLst/>
              </a:rPr>
              <a:t>15521324728</a:t>
            </a:r>
            <a:endParaRPr lang="zh-CN" altLang="en-US" sz="6210">
              <a:solidFill>
                <a:schemeClr val="bg1"/>
              </a:solidFill>
            </a:endParaRPr>
          </a:p>
        </p:txBody>
      </p:sp>
      <p:sp>
        <p:nvSpPr>
          <p:cNvPr id="31" name="文本框 8"/>
          <p:cNvSpPr txBox="1"/>
          <p:nvPr userDrawn="1">
            <p:custDataLst>
              <p:tags r:id="rId30"/>
            </p:custDataLst>
          </p:nvPr>
        </p:nvSpPr>
        <p:spPr>
          <a:xfrm rot="20602660">
            <a:off x="1961156" y="9858638"/>
            <a:ext cx="9054882" cy="13328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770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960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437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5920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2397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8874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358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zh-CN" altLang="en-US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微信公众号：杨</a:t>
            </a:r>
            <a:r>
              <a:rPr lang="en-US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sir</a:t>
            </a:r>
            <a:r>
              <a:rPr lang="zh-CN" altLang="en-US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化学</a:t>
            </a:r>
            <a:endParaRPr lang="zh-CN" altLang="en-US" sz="621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31" y="274652"/>
            <a:ext cx="10973363" cy="1143059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9631" y="1600282"/>
            <a:ext cx="10973363" cy="452619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tags" Target="../tags/tag75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74.xml"/><Relationship Id="rId18" Type="http://schemas.openxmlformats.org/officeDocument/2006/relationships/tags" Target="../tags/tag73.xml"/><Relationship Id="rId17" Type="http://schemas.openxmlformats.org/officeDocument/2006/relationships/tags" Target="../tags/tag72.xml"/><Relationship Id="rId16" Type="http://schemas.openxmlformats.org/officeDocument/2006/relationships/tags" Target="../tags/tag71.xml"/><Relationship Id="rId15" Type="http://schemas.openxmlformats.org/officeDocument/2006/relationships/tags" Target="../tags/tag70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20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2.xml"/><Relationship Id="rId16" Type="http://schemas.openxmlformats.org/officeDocument/2006/relationships/tags" Target="../tags/tag76.xml"/><Relationship Id="rId15" Type="http://schemas.openxmlformats.org/officeDocument/2006/relationships/image" Target="../media/image21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4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87.xml"/><Relationship Id="rId2" Type="http://schemas.openxmlformats.org/officeDocument/2006/relationships/image" Target="../media/image26.png"/><Relationship Id="rId1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88.xml"/><Relationship Id="rId2" Type="http://schemas.openxmlformats.org/officeDocument/2006/relationships/image" Target="../media/image29.png"/><Relationship Id="rId1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tags" Target="../tags/tag94.xml"/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1" Type="http://schemas.openxmlformats.org/officeDocument/2006/relationships/notesSlide" Target="../notesSlides/notesSlide1.x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89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96.xml"/><Relationship Id="rId4" Type="http://schemas.openxmlformats.org/officeDocument/2006/relationships/image" Target="NULL" TargetMode="External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97.xml"/><Relationship Id="rId4" Type="http://schemas.openxmlformats.org/officeDocument/2006/relationships/image" Target="../media/image35.png"/><Relationship Id="rId3" Type="http://schemas.openxmlformats.org/officeDocument/2006/relationships/image" Target="NULL" TargetMode="External"/><Relationship Id="rId2" Type="http://schemas.openxmlformats.org/officeDocument/2006/relationships/image" Target="../media/image34.png"/><Relationship Id="rId1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99.xml"/><Relationship Id="rId7" Type="http://schemas.openxmlformats.org/officeDocument/2006/relationships/tags" Target="../tags/tag98.xml"/><Relationship Id="rId6" Type="http://schemas.openxmlformats.org/officeDocument/2006/relationships/image" Target="../media/image23.png"/><Relationship Id="rId5" Type="http://schemas.openxmlformats.org/officeDocument/2006/relationships/image" Target="../media/image40.png"/><Relationship Id="rId4" Type="http://schemas.openxmlformats.org/officeDocument/2006/relationships/image" Target="../media/image39.sv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78.xml"/><Relationship Id="rId3" Type="http://schemas.openxmlformats.org/officeDocument/2006/relationships/tags" Target="../tags/tag77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79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24.e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0.xml"/><Relationship Id="rId1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81.xml"/><Relationship Id="rId2" Type="http://schemas.openxmlformats.org/officeDocument/2006/relationships/image" Target="../media/image26.png"/><Relationship Id="rId1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2.xml"/><Relationship Id="rId1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83.xml"/><Relationship Id="rId2" Type="http://schemas.openxmlformats.org/officeDocument/2006/relationships/image" Target="../media/image26.png"/><Relationship Id="rId1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84.xml"/><Relationship Id="rId2" Type="http://schemas.openxmlformats.org/officeDocument/2006/relationships/image" Target="../media/image27.png"/><Relationship Id="rId1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" name="组合 26"/>
          <p:cNvGrpSpPr/>
          <p:nvPr/>
        </p:nvGrpSpPr>
        <p:grpSpPr>
          <a:xfrm>
            <a:off x="186055" y="241300"/>
            <a:ext cx="2607239" cy="617855"/>
            <a:chOff x="219" y="1585"/>
            <a:chExt cx="3850" cy="973"/>
          </a:xfrm>
        </p:grpSpPr>
        <p:pic>
          <p:nvPicPr>
            <p:cNvPr id="44" name="图片 43" descr="d15d30791387f6d2d828e77a79be3575"/>
            <p:cNvPicPr>
              <a:picLocks noChangeAspect="1"/>
            </p:cNvPicPr>
            <p:nvPr/>
          </p:nvPicPr>
          <p:blipFill>
            <a:blip r:embed="rId1"/>
            <a:srcRect l="17153" t="38651" r="65014" b="42044"/>
            <a:stretch>
              <a:fillRect/>
            </a:stretch>
          </p:blipFill>
          <p:spPr>
            <a:xfrm>
              <a:off x="219" y="1585"/>
              <a:ext cx="1284" cy="973"/>
            </a:xfrm>
            <a:prstGeom prst="rect">
              <a:avLst/>
            </a:prstGeom>
          </p:spPr>
        </p:pic>
        <p:sp>
          <p:nvSpPr>
            <p:cNvPr id="53" name="文本框 52"/>
            <p:cNvSpPr txBox="1"/>
            <p:nvPr/>
          </p:nvSpPr>
          <p:spPr>
            <a:xfrm>
              <a:off x="1555" y="1639"/>
              <a:ext cx="2514" cy="822"/>
            </a:xfrm>
            <a:prstGeom prst="rect">
              <a:avLst/>
            </a:prstGeom>
            <a:noFill/>
            <a:ln w="25400">
              <a:solidFill>
                <a:srgbClr val="00B0F0"/>
              </a:solidFill>
            </a:ln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00B0F0"/>
                  </a:solidFill>
                </a:rPr>
                <a:t>复习导入</a:t>
              </a:r>
              <a:endParaRPr lang="zh-CN" altLang="en-US" sz="2800" b="1">
                <a:solidFill>
                  <a:srgbClr val="00B0F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09575" y="1121410"/>
            <a:ext cx="4550410" cy="3501390"/>
            <a:chOff x="1662" y="2354"/>
            <a:chExt cx="7166" cy="5514"/>
          </a:xfrm>
        </p:grpSpPr>
        <p:grpSp>
          <p:nvGrpSpPr>
            <p:cNvPr id="55" name="组合 54"/>
            <p:cNvGrpSpPr/>
            <p:nvPr/>
          </p:nvGrpSpPr>
          <p:grpSpPr>
            <a:xfrm>
              <a:off x="1662" y="2354"/>
              <a:ext cx="7167" cy="5515"/>
              <a:chOff x="5510" y="4341"/>
              <a:chExt cx="6577" cy="2520"/>
            </a:xfrm>
          </p:grpSpPr>
          <p:grpSp>
            <p:nvGrpSpPr>
              <p:cNvPr id="20" name="组合 19"/>
              <p:cNvGrpSpPr/>
              <p:nvPr/>
            </p:nvGrpSpPr>
            <p:grpSpPr>
              <a:xfrm rot="0">
                <a:off x="5510" y="4341"/>
                <a:ext cx="6577" cy="2520"/>
                <a:chOff x="5517" y="3401"/>
                <a:chExt cx="8111" cy="3811"/>
              </a:xfrm>
            </p:grpSpPr>
            <p:sp>
              <p:nvSpPr>
                <p:cNvPr id="26" name="心形 25"/>
                <p:cNvSpPr/>
                <p:nvPr/>
              </p:nvSpPr>
              <p:spPr>
                <a:xfrm>
                  <a:off x="12458" y="6236"/>
                  <a:ext cx="1171" cy="976"/>
                </a:xfrm>
                <a:prstGeom prst="heart">
                  <a:avLst/>
                </a:prstGeom>
                <a:solidFill>
                  <a:srgbClr val="E3696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23" name="任意多边形 22"/>
                <p:cNvSpPr/>
                <p:nvPr/>
              </p:nvSpPr>
              <p:spPr>
                <a:xfrm>
                  <a:off x="5517" y="3401"/>
                  <a:ext cx="1164" cy="1020"/>
                </a:xfrm>
                <a:custGeom>
                  <a:avLst/>
                  <a:gdLst>
                    <a:gd name="connsiteX0" fmla="*/ 574 w 1164"/>
                    <a:gd name="connsiteY0" fmla="*/ 214 h 1019"/>
                    <a:gd name="connsiteX1" fmla="*/ 586 w 1164"/>
                    <a:gd name="connsiteY1" fmla="*/ 1020 h 1019"/>
                    <a:gd name="connsiteX2" fmla="*/ 574 w 1164"/>
                    <a:gd name="connsiteY2" fmla="*/ 214 h 10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64" h="1020">
                      <a:moveTo>
                        <a:pt x="574" y="214"/>
                      </a:moveTo>
                      <a:cubicBezTo>
                        <a:pt x="815" y="-348"/>
                        <a:pt x="1766" y="297"/>
                        <a:pt x="586" y="1020"/>
                      </a:cubicBezTo>
                      <a:cubicBezTo>
                        <a:pt x="-594" y="297"/>
                        <a:pt x="333" y="-348"/>
                        <a:pt x="574" y="214"/>
                      </a:cubicBezTo>
                      <a:close/>
                    </a:path>
                  </a:pathLst>
                </a:custGeom>
                <a:solidFill>
                  <a:srgbClr val="E3696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grpSp>
              <p:nvGrpSpPr>
                <p:cNvPr id="21" name="组合 20"/>
                <p:cNvGrpSpPr/>
                <p:nvPr/>
              </p:nvGrpSpPr>
              <p:grpSpPr>
                <a:xfrm rot="0">
                  <a:off x="5620" y="3604"/>
                  <a:ext cx="7952" cy="3485"/>
                  <a:chOff x="5650" y="3464"/>
                  <a:chExt cx="8124" cy="3704"/>
                </a:xfrm>
              </p:grpSpPr>
              <p:sp>
                <p:nvSpPr>
                  <p:cNvPr id="22" name="六边形 21"/>
                  <p:cNvSpPr/>
                  <p:nvPr/>
                </p:nvSpPr>
                <p:spPr>
                  <a:xfrm>
                    <a:off x="5650" y="3464"/>
                    <a:ext cx="8125" cy="3705"/>
                  </a:xfrm>
                  <a:prstGeom prst="hexagon">
                    <a:avLst>
                      <a:gd name="adj" fmla="val 4554"/>
                      <a:gd name="vf" fmla="val 115470"/>
                    </a:avLst>
                  </a:prstGeom>
                  <a:solidFill>
                    <a:srgbClr val="FEE5E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" name="六边形 23"/>
                  <p:cNvSpPr/>
                  <p:nvPr/>
                </p:nvSpPr>
                <p:spPr>
                  <a:xfrm>
                    <a:off x="5761" y="3600"/>
                    <a:ext cx="7882" cy="3413"/>
                  </a:xfrm>
                  <a:prstGeom prst="hexagon">
                    <a:avLst>
                      <a:gd name="adj" fmla="val 4567"/>
                      <a:gd name="vf" fmla="val 11547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127000" dist="38100" dir="2700000" algn="tl" rotWithShape="0">
                      <a:srgbClr val="FB8B7C">
                        <a:alpha val="71000"/>
                      </a:srgb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25" name="组合 24"/>
                <p:cNvGrpSpPr/>
                <p:nvPr/>
              </p:nvGrpSpPr>
              <p:grpSpPr>
                <a:xfrm rot="0">
                  <a:off x="5890" y="6264"/>
                  <a:ext cx="738" cy="568"/>
                  <a:chOff x="5906" y="6267"/>
                  <a:chExt cx="830" cy="638"/>
                </a:xfrm>
              </p:grpSpPr>
              <p:sp>
                <p:nvSpPr>
                  <p:cNvPr id="4" name="心形 3"/>
                  <p:cNvSpPr/>
                  <p:nvPr/>
                </p:nvSpPr>
                <p:spPr>
                  <a:xfrm rot="1080000">
                    <a:off x="6005" y="6662"/>
                    <a:ext cx="206" cy="206"/>
                  </a:xfrm>
                  <a:prstGeom prst="heart">
                    <a:avLst/>
                  </a:prstGeom>
                  <a:solidFill>
                    <a:srgbClr val="FE979E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8" name="心形 27"/>
                  <p:cNvSpPr/>
                  <p:nvPr/>
                </p:nvSpPr>
                <p:spPr>
                  <a:xfrm rot="1320000">
                    <a:off x="6313" y="6465"/>
                    <a:ext cx="206" cy="206"/>
                  </a:xfrm>
                  <a:prstGeom prst="heart">
                    <a:avLst/>
                  </a:prstGeom>
                  <a:solidFill>
                    <a:srgbClr val="F9B5B5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9" name="心形 28"/>
                  <p:cNvSpPr/>
                  <p:nvPr/>
                </p:nvSpPr>
                <p:spPr>
                  <a:xfrm rot="1080000">
                    <a:off x="5906" y="6267"/>
                    <a:ext cx="206" cy="206"/>
                  </a:xfrm>
                  <a:prstGeom prst="heart">
                    <a:avLst/>
                  </a:prstGeom>
                  <a:solidFill>
                    <a:srgbClr val="FAD2D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1" name="心形 30"/>
                  <p:cNvSpPr/>
                  <p:nvPr/>
                </p:nvSpPr>
                <p:spPr>
                  <a:xfrm rot="2340000">
                    <a:off x="6572" y="6741"/>
                    <a:ext cx="164" cy="164"/>
                  </a:xfrm>
                  <a:prstGeom prst="heart">
                    <a:avLst/>
                  </a:prstGeom>
                  <a:solidFill>
                    <a:srgbClr val="FBD4D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3" name="组合 32"/>
                <p:cNvGrpSpPr/>
                <p:nvPr/>
              </p:nvGrpSpPr>
              <p:grpSpPr>
                <a:xfrm rot="0" flipH="1">
                  <a:off x="12521" y="6264"/>
                  <a:ext cx="738" cy="568"/>
                  <a:chOff x="5906" y="6267"/>
                  <a:chExt cx="830" cy="638"/>
                </a:xfrm>
              </p:grpSpPr>
              <p:sp>
                <p:nvSpPr>
                  <p:cNvPr id="34" name="心形 33"/>
                  <p:cNvSpPr/>
                  <p:nvPr/>
                </p:nvSpPr>
                <p:spPr>
                  <a:xfrm rot="1080000">
                    <a:off x="6005" y="6662"/>
                    <a:ext cx="206" cy="206"/>
                  </a:xfrm>
                  <a:prstGeom prst="heart">
                    <a:avLst/>
                  </a:prstGeom>
                  <a:solidFill>
                    <a:srgbClr val="FE979E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5" name="心形 34"/>
                  <p:cNvSpPr/>
                  <p:nvPr/>
                </p:nvSpPr>
                <p:spPr>
                  <a:xfrm rot="1320000">
                    <a:off x="6313" y="6465"/>
                    <a:ext cx="206" cy="206"/>
                  </a:xfrm>
                  <a:prstGeom prst="heart">
                    <a:avLst/>
                  </a:prstGeom>
                  <a:solidFill>
                    <a:srgbClr val="F9B5B5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" name="心形 5"/>
                  <p:cNvSpPr/>
                  <p:nvPr/>
                </p:nvSpPr>
                <p:spPr>
                  <a:xfrm rot="1080000">
                    <a:off x="5906" y="6267"/>
                    <a:ext cx="206" cy="206"/>
                  </a:xfrm>
                  <a:prstGeom prst="heart">
                    <a:avLst/>
                  </a:prstGeom>
                  <a:solidFill>
                    <a:srgbClr val="FAD2D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" name="心形 6"/>
                  <p:cNvSpPr/>
                  <p:nvPr/>
                </p:nvSpPr>
                <p:spPr>
                  <a:xfrm rot="2340000">
                    <a:off x="6572" y="6741"/>
                    <a:ext cx="164" cy="164"/>
                  </a:xfrm>
                  <a:prstGeom prst="heart">
                    <a:avLst/>
                  </a:prstGeom>
                  <a:solidFill>
                    <a:srgbClr val="FBD4D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13" name="矩形 12"/>
              <p:cNvSpPr/>
              <p:nvPr/>
            </p:nvSpPr>
            <p:spPr>
              <a:xfrm>
                <a:off x="6013" y="4819"/>
                <a:ext cx="1253" cy="16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endParaRPr>
              </a:p>
            </p:txBody>
          </p:sp>
        </p:grpSp>
        <p:graphicFrame>
          <p:nvGraphicFramePr>
            <p:cNvPr id="26628" name="对象 26627"/>
            <p:cNvGraphicFramePr/>
            <p:nvPr/>
          </p:nvGraphicFramePr>
          <p:xfrm>
            <a:off x="3176" y="2885"/>
            <a:ext cx="3142" cy="1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" imgW="609600" imgH="228600" progId="Equation.DSMT4">
                    <p:embed/>
                  </p:oleObj>
                </mc:Choice>
                <mc:Fallback>
                  <p:oleObj name="" r:id="rId2" imgW="6096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76" y="2885"/>
                          <a:ext cx="3142" cy="1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对象 26628"/>
            <p:cNvGraphicFramePr/>
            <p:nvPr/>
          </p:nvGraphicFramePr>
          <p:xfrm>
            <a:off x="3176" y="4321"/>
            <a:ext cx="4758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4" imgW="875665" imgH="203200" progId="Equation.DSMT4">
                    <p:embed/>
                  </p:oleObj>
                </mc:Choice>
                <mc:Fallback>
                  <p:oleObj name="" r:id="rId4" imgW="875665" imgH="203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76" y="4321"/>
                          <a:ext cx="4758" cy="1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对象 26629"/>
            <p:cNvGraphicFramePr/>
            <p:nvPr/>
          </p:nvGraphicFramePr>
          <p:xfrm>
            <a:off x="3176" y="5578"/>
            <a:ext cx="4130" cy="1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6" imgW="812165" imgH="393700" progId="Equation.DSMT4">
                    <p:embed/>
                  </p:oleObj>
                </mc:Choice>
                <mc:Fallback>
                  <p:oleObj name="" r:id="rId6" imgW="812165" imgH="3937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76" y="5578"/>
                          <a:ext cx="4130" cy="19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5988050" y="1425575"/>
            <a:ext cx="4461510" cy="2702560"/>
            <a:chOff x="9430" y="2245"/>
            <a:chExt cx="7026" cy="4256"/>
          </a:xfrm>
        </p:grpSpPr>
        <p:grpSp>
          <p:nvGrpSpPr>
            <p:cNvPr id="5" name="组合 4"/>
            <p:cNvGrpSpPr/>
            <p:nvPr/>
          </p:nvGrpSpPr>
          <p:grpSpPr>
            <a:xfrm rot="0">
              <a:off x="9430" y="2245"/>
              <a:ext cx="7027" cy="4257"/>
              <a:chOff x="3838575" y="2105025"/>
              <a:chExt cx="4513896" cy="2647949"/>
            </a:xfrm>
          </p:grpSpPr>
          <p:sp>
            <p:nvSpPr>
              <p:cNvPr id="12" name="图形 5"/>
              <p:cNvSpPr/>
              <p:nvPr/>
            </p:nvSpPr>
            <p:spPr>
              <a:xfrm>
                <a:off x="3838575" y="2439352"/>
                <a:ext cx="4278630" cy="2184082"/>
              </a:xfrm>
              <a:custGeom>
                <a:avLst/>
                <a:gdLst>
                  <a:gd name="connsiteX0" fmla="*/ 0 w 4278630"/>
                  <a:gd name="connsiteY0" fmla="*/ 0 h 2184082"/>
                  <a:gd name="connsiteX1" fmla="*/ 4278630 w 4278630"/>
                  <a:gd name="connsiteY1" fmla="*/ 0 h 2184082"/>
                  <a:gd name="connsiteX2" fmla="*/ 4278630 w 4278630"/>
                  <a:gd name="connsiteY2" fmla="*/ 2184083 h 2184082"/>
                  <a:gd name="connsiteX3" fmla="*/ 0 w 4278630"/>
                  <a:gd name="connsiteY3" fmla="*/ 2184083 h 21840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78630" h="2184082">
                    <a:moveTo>
                      <a:pt x="0" y="0"/>
                    </a:moveTo>
                    <a:lnTo>
                      <a:pt x="4278630" y="0"/>
                    </a:lnTo>
                    <a:lnTo>
                      <a:pt x="4278630" y="2184083"/>
                    </a:lnTo>
                    <a:lnTo>
                      <a:pt x="0" y="2184083"/>
                    </a:lnTo>
                    <a:close/>
                  </a:path>
                </a:pathLst>
              </a:custGeom>
              <a:solidFill>
                <a:srgbClr val="E8E8E8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16" name="图形 5"/>
              <p:cNvSpPr/>
              <p:nvPr/>
            </p:nvSpPr>
            <p:spPr>
              <a:xfrm>
                <a:off x="7632382" y="2110740"/>
                <a:ext cx="218122" cy="501967"/>
              </a:xfrm>
              <a:custGeom>
                <a:avLst/>
                <a:gdLst>
                  <a:gd name="connsiteX0" fmla="*/ 184785 w 218122"/>
                  <a:gd name="connsiteY0" fmla="*/ 501968 h 501967"/>
                  <a:gd name="connsiteX1" fmla="*/ 0 w 218122"/>
                  <a:gd name="connsiteY1" fmla="*/ 482918 h 501967"/>
                  <a:gd name="connsiteX2" fmla="*/ 33338 w 218122"/>
                  <a:gd name="connsiteY2" fmla="*/ 0 h 501967"/>
                  <a:gd name="connsiteX3" fmla="*/ 218123 w 218122"/>
                  <a:gd name="connsiteY3" fmla="*/ 18098 h 5019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18122" h="501967">
                    <a:moveTo>
                      <a:pt x="184785" y="501968"/>
                    </a:moveTo>
                    <a:lnTo>
                      <a:pt x="0" y="482918"/>
                    </a:lnTo>
                    <a:lnTo>
                      <a:pt x="33338" y="0"/>
                    </a:lnTo>
                    <a:lnTo>
                      <a:pt x="218123" y="18098"/>
                    </a:lnTo>
                    <a:close/>
                  </a:path>
                </a:pathLst>
              </a:custGeom>
              <a:solidFill>
                <a:srgbClr val="DEBF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17" name="图形 5"/>
              <p:cNvSpPr/>
              <p:nvPr/>
            </p:nvSpPr>
            <p:spPr>
              <a:xfrm>
                <a:off x="4259580" y="2110740"/>
                <a:ext cx="217169" cy="501967"/>
              </a:xfrm>
              <a:custGeom>
                <a:avLst/>
                <a:gdLst>
                  <a:gd name="connsiteX0" fmla="*/ 32385 w 217169"/>
                  <a:gd name="connsiteY0" fmla="*/ 501968 h 501967"/>
                  <a:gd name="connsiteX1" fmla="*/ 217170 w 217169"/>
                  <a:gd name="connsiteY1" fmla="*/ 482918 h 501967"/>
                  <a:gd name="connsiteX2" fmla="*/ 183833 w 217169"/>
                  <a:gd name="connsiteY2" fmla="*/ 0 h 501967"/>
                  <a:gd name="connsiteX3" fmla="*/ 0 w 217169"/>
                  <a:gd name="connsiteY3" fmla="*/ 18098 h 5019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17169" h="501967">
                    <a:moveTo>
                      <a:pt x="32385" y="501968"/>
                    </a:moveTo>
                    <a:lnTo>
                      <a:pt x="217170" y="482918"/>
                    </a:lnTo>
                    <a:lnTo>
                      <a:pt x="183833" y="0"/>
                    </a:lnTo>
                    <a:lnTo>
                      <a:pt x="0" y="18098"/>
                    </a:lnTo>
                    <a:close/>
                  </a:path>
                </a:pathLst>
              </a:custGeom>
              <a:solidFill>
                <a:srgbClr val="DEBF9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18" name="图形 5"/>
              <p:cNvSpPr/>
              <p:nvPr/>
            </p:nvSpPr>
            <p:spPr>
              <a:xfrm>
                <a:off x="3915727" y="2358390"/>
                <a:ext cx="4278630" cy="2184082"/>
              </a:xfrm>
              <a:custGeom>
                <a:avLst/>
                <a:gdLst>
                  <a:gd name="connsiteX0" fmla="*/ 0 w 4278630"/>
                  <a:gd name="connsiteY0" fmla="*/ 0 h 2184082"/>
                  <a:gd name="connsiteX1" fmla="*/ 4278630 w 4278630"/>
                  <a:gd name="connsiteY1" fmla="*/ 0 h 2184082"/>
                  <a:gd name="connsiteX2" fmla="*/ 4278630 w 4278630"/>
                  <a:gd name="connsiteY2" fmla="*/ 2184083 h 2184082"/>
                  <a:gd name="connsiteX3" fmla="*/ 0 w 4278630"/>
                  <a:gd name="connsiteY3" fmla="*/ 2184083 h 21840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78630" h="2184082">
                    <a:moveTo>
                      <a:pt x="0" y="0"/>
                    </a:moveTo>
                    <a:lnTo>
                      <a:pt x="4278630" y="0"/>
                    </a:lnTo>
                    <a:lnTo>
                      <a:pt x="4278630" y="2184083"/>
                    </a:lnTo>
                    <a:lnTo>
                      <a:pt x="0" y="2184083"/>
                    </a:lnTo>
                    <a:close/>
                  </a:path>
                </a:pathLst>
              </a:custGeom>
              <a:solidFill>
                <a:srgbClr val="FFFFFF"/>
              </a:solidFill>
              <a:ln w="9525" cap="flat">
                <a:solidFill>
                  <a:srgbClr val="231815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19" name="图形 5"/>
              <p:cNvSpPr/>
              <p:nvPr/>
            </p:nvSpPr>
            <p:spPr>
              <a:xfrm>
                <a:off x="7632382" y="2105025"/>
                <a:ext cx="244792" cy="507682"/>
              </a:xfrm>
              <a:custGeom>
                <a:avLst/>
                <a:gdLst>
                  <a:gd name="connsiteX0" fmla="*/ 184785 w 244792"/>
                  <a:gd name="connsiteY0" fmla="*/ 507683 h 507682"/>
                  <a:gd name="connsiteX1" fmla="*/ 0 w 244792"/>
                  <a:gd name="connsiteY1" fmla="*/ 488633 h 507682"/>
                  <a:gd name="connsiteX2" fmla="*/ 60960 w 244792"/>
                  <a:gd name="connsiteY2" fmla="*/ 0 h 507682"/>
                  <a:gd name="connsiteX3" fmla="*/ 244793 w 244792"/>
                  <a:gd name="connsiteY3" fmla="*/ 19050 h 5076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4792" h="507682">
                    <a:moveTo>
                      <a:pt x="184785" y="507683"/>
                    </a:moveTo>
                    <a:lnTo>
                      <a:pt x="0" y="488633"/>
                    </a:lnTo>
                    <a:lnTo>
                      <a:pt x="60960" y="0"/>
                    </a:lnTo>
                    <a:lnTo>
                      <a:pt x="244793" y="19050"/>
                    </a:lnTo>
                    <a:close/>
                  </a:path>
                </a:pathLst>
              </a:custGeom>
              <a:solidFill>
                <a:srgbClr val="FFDBA6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30" name="图形 5"/>
              <p:cNvSpPr/>
              <p:nvPr/>
            </p:nvSpPr>
            <p:spPr>
              <a:xfrm>
                <a:off x="7632382" y="2105025"/>
                <a:ext cx="65722" cy="489585"/>
              </a:xfrm>
              <a:custGeom>
                <a:avLst/>
                <a:gdLst>
                  <a:gd name="connsiteX0" fmla="*/ 60960 w 65722"/>
                  <a:gd name="connsiteY0" fmla="*/ 0 h 489585"/>
                  <a:gd name="connsiteX1" fmla="*/ 0 w 65722"/>
                  <a:gd name="connsiteY1" fmla="*/ 488633 h 489585"/>
                  <a:gd name="connsiteX2" fmla="*/ 5715 w 65722"/>
                  <a:gd name="connsiteY2" fmla="*/ 489585 h 489585"/>
                  <a:gd name="connsiteX3" fmla="*/ 65723 w 65722"/>
                  <a:gd name="connsiteY3" fmla="*/ 953 h 4895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5722" h="489585">
                    <a:moveTo>
                      <a:pt x="60960" y="0"/>
                    </a:moveTo>
                    <a:lnTo>
                      <a:pt x="0" y="488633"/>
                    </a:lnTo>
                    <a:lnTo>
                      <a:pt x="5715" y="489585"/>
                    </a:lnTo>
                    <a:lnTo>
                      <a:pt x="65723" y="953"/>
                    </a:lnTo>
                    <a:close/>
                  </a:path>
                </a:pathLst>
              </a:custGeom>
              <a:solidFill>
                <a:srgbClr val="EBCA98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32" name="图形 5"/>
              <p:cNvSpPr/>
              <p:nvPr/>
            </p:nvSpPr>
            <p:spPr>
              <a:xfrm>
                <a:off x="4231957" y="2105025"/>
                <a:ext cx="244792" cy="507682"/>
              </a:xfrm>
              <a:custGeom>
                <a:avLst/>
                <a:gdLst>
                  <a:gd name="connsiteX0" fmla="*/ 60007 w 244792"/>
                  <a:gd name="connsiteY0" fmla="*/ 507683 h 507682"/>
                  <a:gd name="connsiteX1" fmla="*/ 244793 w 244792"/>
                  <a:gd name="connsiteY1" fmla="*/ 488633 h 507682"/>
                  <a:gd name="connsiteX2" fmla="*/ 184785 w 244792"/>
                  <a:gd name="connsiteY2" fmla="*/ 0 h 507682"/>
                  <a:gd name="connsiteX3" fmla="*/ 0 w 244792"/>
                  <a:gd name="connsiteY3" fmla="*/ 19050 h 5076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4792" h="507682">
                    <a:moveTo>
                      <a:pt x="60007" y="507683"/>
                    </a:moveTo>
                    <a:lnTo>
                      <a:pt x="244793" y="488633"/>
                    </a:lnTo>
                    <a:lnTo>
                      <a:pt x="184785" y="0"/>
                    </a:lnTo>
                    <a:lnTo>
                      <a:pt x="0" y="19050"/>
                    </a:lnTo>
                    <a:close/>
                  </a:path>
                </a:pathLst>
              </a:custGeom>
              <a:solidFill>
                <a:srgbClr val="FFDBA6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36" name="图形 5"/>
              <p:cNvSpPr/>
              <p:nvPr/>
            </p:nvSpPr>
            <p:spPr>
              <a:xfrm>
                <a:off x="4411980" y="2105025"/>
                <a:ext cx="64769" cy="489585"/>
              </a:xfrm>
              <a:custGeom>
                <a:avLst/>
                <a:gdLst>
                  <a:gd name="connsiteX0" fmla="*/ 4763 w 64769"/>
                  <a:gd name="connsiteY0" fmla="*/ 0 h 489585"/>
                  <a:gd name="connsiteX1" fmla="*/ 64770 w 64769"/>
                  <a:gd name="connsiteY1" fmla="*/ 488633 h 489585"/>
                  <a:gd name="connsiteX2" fmla="*/ 60007 w 64769"/>
                  <a:gd name="connsiteY2" fmla="*/ 489585 h 489585"/>
                  <a:gd name="connsiteX3" fmla="*/ 0 w 64769"/>
                  <a:gd name="connsiteY3" fmla="*/ 953 h 4895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769" h="489585">
                    <a:moveTo>
                      <a:pt x="4763" y="0"/>
                    </a:moveTo>
                    <a:lnTo>
                      <a:pt x="64770" y="488633"/>
                    </a:lnTo>
                    <a:lnTo>
                      <a:pt x="60007" y="489585"/>
                    </a:lnTo>
                    <a:lnTo>
                      <a:pt x="0" y="953"/>
                    </a:lnTo>
                    <a:close/>
                  </a:path>
                </a:pathLst>
              </a:custGeom>
              <a:solidFill>
                <a:srgbClr val="EBCA98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37" name="图形 5"/>
              <p:cNvSpPr/>
              <p:nvPr/>
            </p:nvSpPr>
            <p:spPr>
              <a:xfrm>
                <a:off x="4259580" y="2331720"/>
                <a:ext cx="180022" cy="18097"/>
              </a:xfrm>
              <a:custGeom>
                <a:avLst/>
                <a:gdLst>
                  <a:gd name="connsiteX0" fmla="*/ 0 w 180022"/>
                  <a:gd name="connsiteY0" fmla="*/ 18098 h 18097"/>
                  <a:gd name="connsiteX1" fmla="*/ 180022 w 180022"/>
                  <a:gd name="connsiteY1" fmla="*/ 0 h 18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80022" h="18097">
                    <a:moveTo>
                      <a:pt x="0" y="18098"/>
                    </a:moveTo>
                    <a:lnTo>
                      <a:pt x="180022" y="0"/>
                    </a:lnTo>
                  </a:path>
                </a:pathLst>
              </a:custGeom>
              <a:ln w="9525" cap="flat">
                <a:solidFill>
                  <a:srgbClr val="EBC999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38" name="图形 5"/>
              <p:cNvSpPr/>
              <p:nvPr/>
            </p:nvSpPr>
            <p:spPr>
              <a:xfrm>
                <a:off x="7669530" y="2331720"/>
                <a:ext cx="180022" cy="18097"/>
              </a:xfrm>
              <a:custGeom>
                <a:avLst/>
                <a:gdLst>
                  <a:gd name="connsiteX0" fmla="*/ 180023 w 180022"/>
                  <a:gd name="connsiteY0" fmla="*/ 18098 h 18097"/>
                  <a:gd name="connsiteX1" fmla="*/ 0 w 180022"/>
                  <a:gd name="connsiteY1" fmla="*/ 0 h 18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80022" h="18097">
                    <a:moveTo>
                      <a:pt x="180023" y="18098"/>
                    </a:moveTo>
                    <a:lnTo>
                      <a:pt x="0" y="0"/>
                    </a:lnTo>
                  </a:path>
                </a:pathLst>
              </a:custGeom>
              <a:ln w="9525" cap="flat">
                <a:solidFill>
                  <a:srgbClr val="EBC999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grpSp>
            <p:nvGrpSpPr>
              <p:cNvPr id="39" name="图形 5"/>
              <p:cNvGrpSpPr/>
              <p:nvPr/>
            </p:nvGrpSpPr>
            <p:grpSpPr>
              <a:xfrm>
                <a:off x="7719059" y="4139565"/>
                <a:ext cx="633412" cy="613409"/>
                <a:chOff x="7719059" y="4139565"/>
                <a:chExt cx="633412" cy="613409"/>
              </a:xfrm>
            </p:grpSpPr>
            <p:sp>
              <p:nvSpPr>
                <p:cNvPr id="40" name="图形 5"/>
                <p:cNvSpPr/>
                <p:nvPr/>
              </p:nvSpPr>
              <p:spPr>
                <a:xfrm>
                  <a:off x="7719059" y="4139565"/>
                  <a:ext cx="468630" cy="496252"/>
                </a:xfrm>
                <a:custGeom>
                  <a:avLst/>
                  <a:gdLst>
                    <a:gd name="connsiteX0" fmla="*/ 468630 w 468630"/>
                    <a:gd name="connsiteY0" fmla="*/ 496253 h 496252"/>
                    <a:gd name="connsiteX1" fmla="*/ 344805 w 468630"/>
                    <a:gd name="connsiteY1" fmla="*/ 400050 h 496252"/>
                    <a:gd name="connsiteX2" fmla="*/ 0 w 468630"/>
                    <a:gd name="connsiteY2" fmla="*/ 0 h 496252"/>
                    <a:gd name="connsiteX3" fmla="*/ 443865 w 468630"/>
                    <a:gd name="connsiteY3" fmla="*/ 293370 h 496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68630" h="496252">
                      <a:moveTo>
                        <a:pt x="468630" y="496253"/>
                      </a:moveTo>
                      <a:lnTo>
                        <a:pt x="344805" y="400050"/>
                      </a:lnTo>
                      <a:lnTo>
                        <a:pt x="0" y="0"/>
                      </a:lnTo>
                      <a:lnTo>
                        <a:pt x="443865" y="293370"/>
                      </a:lnTo>
                      <a:close/>
                    </a:path>
                  </a:pathLst>
                </a:custGeom>
                <a:solidFill>
                  <a:srgbClr val="57A9D9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图形 5"/>
                <p:cNvSpPr/>
                <p:nvPr/>
              </p:nvSpPr>
              <p:spPr>
                <a:xfrm>
                  <a:off x="7719059" y="4139565"/>
                  <a:ext cx="366712" cy="613409"/>
                </a:xfrm>
                <a:custGeom>
                  <a:avLst/>
                  <a:gdLst>
                    <a:gd name="connsiteX0" fmla="*/ 0 w 366712"/>
                    <a:gd name="connsiteY0" fmla="*/ 0 h 613409"/>
                    <a:gd name="connsiteX1" fmla="*/ 366713 w 366712"/>
                    <a:gd name="connsiteY1" fmla="*/ 364807 h 613409"/>
                    <a:gd name="connsiteX2" fmla="*/ 250508 w 366712"/>
                    <a:gd name="connsiteY2" fmla="*/ 613410 h 6134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66712" h="613409">
                      <a:moveTo>
                        <a:pt x="0" y="0"/>
                      </a:moveTo>
                      <a:lnTo>
                        <a:pt x="366713" y="364807"/>
                      </a:lnTo>
                      <a:lnTo>
                        <a:pt x="250508" y="613410"/>
                      </a:lnTo>
                      <a:close/>
                    </a:path>
                  </a:pathLst>
                </a:custGeom>
                <a:solidFill>
                  <a:srgbClr val="96E8FF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图形 5"/>
                <p:cNvSpPr/>
                <p:nvPr/>
              </p:nvSpPr>
              <p:spPr>
                <a:xfrm>
                  <a:off x="7719059" y="4139565"/>
                  <a:ext cx="633412" cy="293369"/>
                </a:xfrm>
                <a:custGeom>
                  <a:avLst/>
                  <a:gdLst>
                    <a:gd name="connsiteX0" fmla="*/ 443865 w 633412"/>
                    <a:gd name="connsiteY0" fmla="*/ 293370 h 293369"/>
                    <a:gd name="connsiteX1" fmla="*/ 0 w 633412"/>
                    <a:gd name="connsiteY1" fmla="*/ 0 h 293369"/>
                    <a:gd name="connsiteX2" fmla="*/ 633413 w 633412"/>
                    <a:gd name="connsiteY2" fmla="*/ 194310 h 2933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33412" h="293369">
                      <a:moveTo>
                        <a:pt x="443865" y="293370"/>
                      </a:moveTo>
                      <a:lnTo>
                        <a:pt x="0" y="0"/>
                      </a:lnTo>
                      <a:lnTo>
                        <a:pt x="633413" y="194310"/>
                      </a:lnTo>
                      <a:close/>
                    </a:path>
                  </a:pathLst>
                </a:custGeom>
                <a:solidFill>
                  <a:srgbClr val="96E8FF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图形 5"/>
                <p:cNvSpPr/>
                <p:nvPr/>
              </p:nvSpPr>
              <p:spPr>
                <a:xfrm>
                  <a:off x="7719059" y="4139565"/>
                  <a:ext cx="468630" cy="496252"/>
                </a:xfrm>
                <a:custGeom>
                  <a:avLst/>
                  <a:gdLst>
                    <a:gd name="connsiteX0" fmla="*/ 468630 w 468630"/>
                    <a:gd name="connsiteY0" fmla="*/ 496253 h 496252"/>
                    <a:gd name="connsiteX1" fmla="*/ 366713 w 468630"/>
                    <a:gd name="connsiteY1" fmla="*/ 364807 h 496252"/>
                    <a:gd name="connsiteX2" fmla="*/ 0 w 468630"/>
                    <a:gd name="connsiteY2" fmla="*/ 0 h 496252"/>
                    <a:gd name="connsiteX3" fmla="*/ 443865 w 468630"/>
                    <a:gd name="connsiteY3" fmla="*/ 293370 h 496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68630" h="496252">
                      <a:moveTo>
                        <a:pt x="468630" y="496253"/>
                      </a:moveTo>
                      <a:lnTo>
                        <a:pt x="366713" y="364807"/>
                      </a:lnTo>
                      <a:lnTo>
                        <a:pt x="0" y="0"/>
                      </a:lnTo>
                      <a:lnTo>
                        <a:pt x="443865" y="293370"/>
                      </a:lnTo>
                      <a:close/>
                    </a:path>
                  </a:pathLst>
                </a:custGeom>
                <a:solidFill>
                  <a:srgbClr val="67BEE6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" name="图形 5"/>
              <p:cNvGrpSpPr/>
              <p:nvPr/>
            </p:nvGrpSpPr>
            <p:grpSpPr>
              <a:xfrm>
                <a:off x="7449502" y="4239577"/>
                <a:ext cx="333375" cy="401954"/>
                <a:chOff x="7449502" y="4239577"/>
                <a:chExt cx="333375" cy="401954"/>
              </a:xfrm>
            </p:grpSpPr>
            <p:sp>
              <p:nvSpPr>
                <p:cNvPr id="46" name="图形 5"/>
                <p:cNvSpPr/>
                <p:nvPr/>
              </p:nvSpPr>
              <p:spPr>
                <a:xfrm>
                  <a:off x="7512367" y="4239577"/>
                  <a:ext cx="140969" cy="401954"/>
                </a:xfrm>
                <a:custGeom>
                  <a:avLst/>
                  <a:gdLst>
                    <a:gd name="connsiteX0" fmla="*/ 92392 w 140969"/>
                    <a:gd name="connsiteY0" fmla="*/ 401955 h 401954"/>
                    <a:gd name="connsiteX1" fmla="*/ 57150 w 140969"/>
                    <a:gd name="connsiteY1" fmla="*/ 314325 h 401954"/>
                    <a:gd name="connsiteX2" fmla="*/ 0 w 140969"/>
                    <a:gd name="connsiteY2" fmla="*/ 0 h 401954"/>
                    <a:gd name="connsiteX3" fmla="*/ 140970 w 140969"/>
                    <a:gd name="connsiteY3" fmla="*/ 288607 h 4019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0969" h="401954">
                      <a:moveTo>
                        <a:pt x="92392" y="401955"/>
                      </a:moveTo>
                      <a:lnTo>
                        <a:pt x="57150" y="314325"/>
                      </a:lnTo>
                      <a:lnTo>
                        <a:pt x="0" y="0"/>
                      </a:lnTo>
                      <a:lnTo>
                        <a:pt x="140970" y="288607"/>
                      </a:lnTo>
                      <a:close/>
                    </a:path>
                  </a:pathLst>
                </a:custGeom>
                <a:solidFill>
                  <a:srgbClr val="D9C024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图形 5"/>
                <p:cNvSpPr/>
                <p:nvPr/>
              </p:nvSpPr>
              <p:spPr>
                <a:xfrm>
                  <a:off x="7449502" y="4239577"/>
                  <a:ext cx="142875" cy="346709"/>
                </a:xfrm>
                <a:custGeom>
                  <a:avLst/>
                  <a:gdLst>
                    <a:gd name="connsiteX0" fmla="*/ 62865 w 142875"/>
                    <a:gd name="connsiteY0" fmla="*/ 0 h 346709"/>
                    <a:gd name="connsiteX1" fmla="*/ 142875 w 142875"/>
                    <a:gd name="connsiteY1" fmla="*/ 301942 h 346709"/>
                    <a:gd name="connsiteX2" fmla="*/ 0 w 142875"/>
                    <a:gd name="connsiteY2" fmla="*/ 346710 h 3467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42875" h="346709">
                      <a:moveTo>
                        <a:pt x="62865" y="0"/>
                      </a:moveTo>
                      <a:lnTo>
                        <a:pt x="142875" y="301942"/>
                      </a:lnTo>
                      <a:lnTo>
                        <a:pt x="0" y="346710"/>
                      </a:lnTo>
                      <a:close/>
                    </a:path>
                  </a:pathLst>
                </a:custGeom>
                <a:solidFill>
                  <a:srgbClr val="FFE775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图形 5"/>
                <p:cNvSpPr/>
                <p:nvPr/>
              </p:nvSpPr>
              <p:spPr>
                <a:xfrm>
                  <a:off x="7512367" y="4239577"/>
                  <a:ext cx="270509" cy="295275"/>
                </a:xfrm>
                <a:custGeom>
                  <a:avLst/>
                  <a:gdLst>
                    <a:gd name="connsiteX0" fmla="*/ 140970 w 270509"/>
                    <a:gd name="connsiteY0" fmla="*/ 288607 h 295275"/>
                    <a:gd name="connsiteX1" fmla="*/ 0 w 270509"/>
                    <a:gd name="connsiteY1" fmla="*/ 0 h 295275"/>
                    <a:gd name="connsiteX2" fmla="*/ 270510 w 270509"/>
                    <a:gd name="connsiteY2" fmla="*/ 295275 h 2952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70509" h="295275">
                      <a:moveTo>
                        <a:pt x="140970" y="288607"/>
                      </a:moveTo>
                      <a:lnTo>
                        <a:pt x="0" y="0"/>
                      </a:lnTo>
                      <a:lnTo>
                        <a:pt x="270510" y="295275"/>
                      </a:lnTo>
                      <a:close/>
                    </a:path>
                  </a:pathLst>
                </a:custGeom>
                <a:solidFill>
                  <a:srgbClr val="FFE775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图形 5"/>
                <p:cNvSpPr/>
                <p:nvPr/>
              </p:nvSpPr>
              <p:spPr>
                <a:xfrm>
                  <a:off x="7512367" y="4239577"/>
                  <a:ext cx="140969" cy="401954"/>
                </a:xfrm>
                <a:custGeom>
                  <a:avLst/>
                  <a:gdLst>
                    <a:gd name="connsiteX0" fmla="*/ 92392 w 140969"/>
                    <a:gd name="connsiteY0" fmla="*/ 401955 h 401954"/>
                    <a:gd name="connsiteX1" fmla="*/ 80010 w 140969"/>
                    <a:gd name="connsiteY1" fmla="*/ 301942 h 401954"/>
                    <a:gd name="connsiteX2" fmla="*/ 0 w 140969"/>
                    <a:gd name="connsiteY2" fmla="*/ 0 h 401954"/>
                    <a:gd name="connsiteX3" fmla="*/ 140970 w 140969"/>
                    <a:gd name="connsiteY3" fmla="*/ 288607 h 4019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0969" h="401954">
                      <a:moveTo>
                        <a:pt x="92392" y="401955"/>
                      </a:moveTo>
                      <a:lnTo>
                        <a:pt x="80010" y="301942"/>
                      </a:lnTo>
                      <a:lnTo>
                        <a:pt x="0" y="0"/>
                      </a:lnTo>
                      <a:lnTo>
                        <a:pt x="140970" y="288607"/>
                      </a:lnTo>
                      <a:close/>
                    </a:path>
                  </a:pathLst>
                </a:custGeom>
                <a:solidFill>
                  <a:srgbClr val="E6CB31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6631" name="对象 26630"/>
            <p:cNvGraphicFramePr/>
            <p:nvPr/>
          </p:nvGraphicFramePr>
          <p:xfrm>
            <a:off x="9839" y="3443"/>
            <a:ext cx="2514" cy="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8" imgW="532765" imgH="203200" progId="Equation.DSMT4">
                    <p:embed/>
                  </p:oleObj>
                </mc:Choice>
                <mc:Fallback>
                  <p:oleObj name="" r:id="rId8" imgW="532765" imgH="2032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839" y="3443"/>
                          <a:ext cx="2514" cy="9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对象 26631"/>
            <p:cNvGraphicFramePr/>
            <p:nvPr/>
          </p:nvGraphicFramePr>
          <p:xfrm>
            <a:off x="13211" y="4513"/>
            <a:ext cx="2604" cy="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0" imgW="532765" imgH="203200" progId="Equation.DSMT4">
                    <p:embed/>
                  </p:oleObj>
                </mc:Choice>
                <mc:Fallback>
                  <p:oleObj name="" r:id="rId10" imgW="532765" imgH="203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211" y="4513"/>
                          <a:ext cx="2604" cy="9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对象 26632"/>
            <p:cNvGraphicFramePr/>
            <p:nvPr/>
          </p:nvGraphicFramePr>
          <p:xfrm>
            <a:off x="9839" y="4665"/>
            <a:ext cx="2514" cy="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2" imgW="532765" imgH="203200" progId="Equation.DSMT4">
                    <p:embed/>
                  </p:oleObj>
                </mc:Choice>
                <mc:Fallback>
                  <p:oleObj name="" r:id="rId12" imgW="532765" imgH="2032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839" y="4665"/>
                          <a:ext cx="2514" cy="9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对象 26633"/>
            <p:cNvGraphicFramePr/>
            <p:nvPr/>
          </p:nvGraphicFramePr>
          <p:xfrm>
            <a:off x="13076" y="3443"/>
            <a:ext cx="2873" cy="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4" imgW="545465" imgH="203200" progId="Equation.DSMT4">
                    <p:embed/>
                  </p:oleObj>
                </mc:Choice>
                <mc:Fallback>
                  <p:oleObj name="" r:id="rId14" imgW="545465" imgH="2032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3076" y="3443"/>
                          <a:ext cx="2873" cy="10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6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16685" y="146685"/>
            <a:ext cx="68306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强酸、强碱混合后溶液pH的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33350" y="1009015"/>
            <a:ext cx="11938635" cy="1383030"/>
            <a:chOff x="210" y="1589"/>
            <a:chExt cx="18801" cy="2178"/>
          </a:xfrm>
        </p:grpSpPr>
        <p:pic>
          <p:nvPicPr>
            <p:cNvPr id="16" name="图片 15" descr="图片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" y="1823"/>
              <a:ext cx="2209" cy="921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2231" y="1589"/>
              <a:ext cx="16780" cy="217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>
                <a:lnSpc>
                  <a:spcPct val="150000"/>
                </a:lnSpc>
              </a:pPr>
              <a:r>
                <a:rPr sz="2800" b="1" dirty="0" err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常温时，0.1mol</a:t>
              </a:r>
              <a:r>
                <a:rPr sz="2800" b="1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/</a:t>
              </a:r>
              <a:r>
                <a:rPr sz="2800" b="1" dirty="0" err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L的NaOH和0.06mol</a:t>
              </a:r>
              <a:r>
                <a:rPr sz="2800" b="1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/L </a:t>
              </a:r>
              <a:r>
                <a:rPr sz="2800" b="1" dirty="0" err="1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的</a:t>
              </a:r>
              <a:r>
                <a:rPr lang="en-US" altLang="zh-CN" sz="2800" b="1" dirty="0" err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H</a:t>
              </a:r>
              <a:r>
                <a:rPr lang="en-US" altLang="zh-CN" sz="2800" b="1" baseline="-25000" dirty="0" err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2</a:t>
              </a:r>
              <a:r>
                <a:rPr lang="en-US" altLang="zh-CN" sz="2800" b="1" dirty="0" err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SO</a:t>
              </a:r>
              <a:r>
                <a:rPr lang="en-US" altLang="zh-CN" sz="2800" b="1" baseline="-25000" dirty="0" err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4</a:t>
              </a:r>
              <a:r>
                <a:rPr sz="2800" b="1" dirty="0" err="1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溶液等体积混合</a:t>
              </a:r>
              <a:r>
                <a:rPr sz="2800" b="1" dirty="0" err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，求混合溶液的pH</a:t>
              </a:r>
              <a:r>
                <a:rPr sz="2800" b="1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。</a:t>
              </a:r>
              <a:endPara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1739426" y="3277834"/>
            <a:ext cx="4908691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n(H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=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2c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(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V=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0.12V</a:t>
            </a:r>
            <a:endParaRPr lang="en-US" altLang="zh-CN" sz="2800" b="1" dirty="0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16376" y="2531013"/>
            <a:ext cx="5456226" cy="529708"/>
            <a:chOff x="-73" y="73"/>
            <a:chExt cx="4594" cy="446"/>
          </a:xfrm>
        </p:grpSpPr>
        <p:sp>
          <p:nvSpPr>
            <p:cNvPr id="8" name="文本框 7"/>
            <p:cNvSpPr txBox="1"/>
            <p:nvPr/>
          </p:nvSpPr>
          <p:spPr>
            <a:xfrm>
              <a:off x="-73" y="73"/>
              <a:ext cx="544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</a:rPr>
                <a:t>解：</a:t>
              </a:r>
              <a:endParaRPr lang="zh-CN" altLang="en-US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29" y="80"/>
              <a:ext cx="3992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设两溶液的体积都为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V</a:t>
              </a:r>
              <a:endPara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953194" y="4095167"/>
            <a:ext cx="4919408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n(OH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）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=c(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NaOH</a:t>
            </a:r>
            <a:r>
              <a:rPr lang="zh-CN" altLang="en-US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V=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0.1V</a:t>
            </a:r>
            <a:endParaRPr lang="en-US" altLang="zh-CN" sz="2800" b="1" dirty="0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2060" name="文本框 2059"/>
          <p:cNvSpPr txBox="1"/>
          <p:nvPr/>
        </p:nvSpPr>
        <p:spPr>
          <a:xfrm>
            <a:off x="1264373" y="4660896"/>
            <a:ext cx="522581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因为</a:t>
            </a:r>
            <a:r>
              <a: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0.12V</a:t>
            </a:r>
            <a:r>
              <a:rPr lang="zh-CN" altLang="en-US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＞</a:t>
            </a:r>
            <a:r>
              <a: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0.1V  </a:t>
            </a:r>
            <a:r>
              <a:rPr lang="zh-CN" altLang="en-US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所以酸过量</a:t>
            </a:r>
            <a:endParaRPr lang="zh-CN" altLang="en-US" sz="2800" b="1" dirty="0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2076" name="组合 2075"/>
          <p:cNvGrpSpPr/>
          <p:nvPr/>
        </p:nvGrpSpPr>
        <p:grpSpPr>
          <a:xfrm>
            <a:off x="1053648" y="5306454"/>
            <a:ext cx="4812761" cy="976277"/>
            <a:chOff x="-156" y="2652"/>
            <a:chExt cx="3734" cy="822"/>
          </a:xfrm>
        </p:grpSpPr>
        <p:sp>
          <p:nvSpPr>
            <p:cNvPr id="2061" name="文本框 2060"/>
            <p:cNvSpPr txBox="1"/>
            <p:nvPr/>
          </p:nvSpPr>
          <p:spPr>
            <a:xfrm>
              <a:off x="-156" y="2827"/>
              <a:ext cx="1423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c(H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+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）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  <p:grpSp>
          <p:nvGrpSpPr>
            <p:cNvPr id="2065" name="组合 2064"/>
            <p:cNvGrpSpPr/>
            <p:nvPr/>
          </p:nvGrpSpPr>
          <p:grpSpPr>
            <a:xfrm>
              <a:off x="992" y="2652"/>
              <a:ext cx="2586" cy="822"/>
              <a:chOff x="1083" y="2652"/>
              <a:chExt cx="2586" cy="822"/>
            </a:xfrm>
          </p:grpSpPr>
          <p:sp>
            <p:nvSpPr>
              <p:cNvPr id="2062" name="文本框 2061"/>
              <p:cNvSpPr txBox="1"/>
              <p:nvPr/>
            </p:nvSpPr>
            <p:spPr>
              <a:xfrm>
                <a:off x="1083" y="2652"/>
                <a:ext cx="2586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n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H</a:t>
                </a:r>
                <a:r>
                  <a:rPr lang="en-US" altLang="zh-CN" sz="2400" b="1" baseline="30000" dirty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+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）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—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n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（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OH</a:t>
                </a:r>
                <a:r>
                  <a:rPr lang="en-US" altLang="zh-CN" sz="2400" b="1" baseline="30000" dirty="0" smtClean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-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）</a:t>
                </a:r>
                <a:endParaRPr lang="zh-CN" altLang="en-US" sz="1795" b="1" baseline="-25000" dirty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endParaRPr>
              </a:p>
            </p:txBody>
          </p:sp>
          <p:sp>
            <p:nvSpPr>
              <p:cNvPr id="2063" name="直接连接符 2062"/>
              <p:cNvSpPr/>
              <p:nvPr/>
            </p:nvSpPr>
            <p:spPr>
              <a:xfrm>
                <a:off x="1102" y="3060"/>
                <a:ext cx="2186" cy="7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4" name="文本框 2063"/>
              <p:cNvSpPr txBox="1"/>
              <p:nvPr/>
            </p:nvSpPr>
            <p:spPr>
              <a:xfrm>
                <a:off x="1679" y="3086"/>
                <a:ext cx="680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V(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总）</a:t>
                </a:r>
                <a:endParaRPr lang="zh-CN" altLang="en-US" sz="2400" b="1" dirty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endParaRPr>
              </a:p>
            </p:txBody>
          </p:sp>
        </p:grpSp>
      </p:grpSp>
      <p:grpSp>
        <p:nvGrpSpPr>
          <p:cNvPr id="2071" name="组合 2070"/>
          <p:cNvGrpSpPr/>
          <p:nvPr/>
        </p:nvGrpSpPr>
        <p:grpSpPr>
          <a:xfrm>
            <a:off x="5766850" y="5191972"/>
            <a:ext cx="2619530" cy="1084569"/>
            <a:chOff x="3243" y="2675"/>
            <a:chExt cx="2080" cy="845"/>
          </a:xfrm>
        </p:grpSpPr>
        <p:sp>
          <p:nvSpPr>
            <p:cNvPr id="2066" name="文本框 2065"/>
            <p:cNvSpPr txBox="1"/>
            <p:nvPr/>
          </p:nvSpPr>
          <p:spPr>
            <a:xfrm>
              <a:off x="3243" y="2931"/>
              <a:ext cx="408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  <p:grpSp>
          <p:nvGrpSpPr>
            <p:cNvPr id="2070" name="组合 2069"/>
            <p:cNvGrpSpPr/>
            <p:nvPr/>
          </p:nvGrpSpPr>
          <p:grpSpPr>
            <a:xfrm>
              <a:off x="3447" y="2675"/>
              <a:ext cx="1876" cy="845"/>
              <a:chOff x="3447" y="2585"/>
              <a:chExt cx="1876" cy="845"/>
            </a:xfrm>
          </p:grpSpPr>
          <p:sp>
            <p:nvSpPr>
              <p:cNvPr id="2067" name="文本框 2066"/>
              <p:cNvSpPr txBox="1"/>
              <p:nvPr/>
            </p:nvSpPr>
            <p:spPr>
              <a:xfrm>
                <a:off x="3447" y="2585"/>
                <a:ext cx="1876" cy="4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err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0.12V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—</a:t>
                </a:r>
                <a:r>
                  <a:rPr lang="en-US" altLang="zh-CN" sz="2800" b="1" dirty="0" err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0.1V</a:t>
                </a:r>
                <a:endParaRPr lang="en-US" altLang="zh-CN" sz="2800" b="1" dirty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endParaRPr>
              </a:p>
            </p:txBody>
          </p:sp>
          <p:sp>
            <p:nvSpPr>
              <p:cNvPr id="2068" name="直接连接符 2067"/>
              <p:cNvSpPr/>
              <p:nvPr/>
            </p:nvSpPr>
            <p:spPr>
              <a:xfrm>
                <a:off x="3560" y="2976"/>
                <a:ext cx="1089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9" name="文本框 2068"/>
              <p:cNvSpPr txBox="1"/>
              <p:nvPr/>
            </p:nvSpPr>
            <p:spPr>
              <a:xfrm>
                <a:off x="3800" y="3023"/>
                <a:ext cx="961" cy="4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err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2V</a:t>
                </a:r>
                <a:endParaRPr lang="en-US" altLang="zh-CN" sz="2800" b="1" dirty="0" err="1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endParaRPr>
              </a:p>
            </p:txBody>
          </p:sp>
        </p:grpSp>
      </p:grpSp>
      <p:sp>
        <p:nvSpPr>
          <p:cNvPr id="2072" name="文本框 2071"/>
          <p:cNvSpPr txBox="1"/>
          <p:nvPr/>
        </p:nvSpPr>
        <p:spPr>
          <a:xfrm>
            <a:off x="8247468" y="5465161"/>
            <a:ext cx="2047569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=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—</a:t>
            </a:r>
            <a:r>
              <a:rPr lang="en-US" altLang="zh-CN" sz="2800" b="1" baseline="30000" dirty="0" err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2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mol</a:t>
            </a:r>
            <a:r>
              <a: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/L</a:t>
            </a:r>
            <a:endParaRPr lang="en-US" altLang="zh-CN" sz="2800" b="1" dirty="0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2074" name="文本框 2073"/>
          <p:cNvSpPr txBox="1"/>
          <p:nvPr/>
        </p:nvSpPr>
        <p:spPr>
          <a:xfrm>
            <a:off x="10464030" y="5598248"/>
            <a:ext cx="15677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pH =2</a:t>
            </a:r>
            <a:endParaRPr lang="en-US" altLang="zh-CN" sz="2800" b="1" dirty="0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2060" grpId="0"/>
      <p:bldP spid="2072" grpId="0"/>
      <p:bldP spid="20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16685" y="146685"/>
            <a:ext cx="68306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强酸、强碱混合后溶液pH的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71145" y="962660"/>
            <a:ext cx="12136120" cy="1383665"/>
            <a:chOff x="481" y="5394"/>
            <a:chExt cx="19112" cy="2179"/>
          </a:xfrm>
        </p:grpSpPr>
        <p:pic>
          <p:nvPicPr>
            <p:cNvPr id="8" name="图片 7" descr="图片2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1" y="5550"/>
              <a:ext cx="2419" cy="1009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2900" y="5394"/>
              <a:ext cx="16693" cy="2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50000"/>
                </a:lnSpc>
              </a:pPr>
              <a:r>
                <a:rPr sz="2800" b="1" dirty="0" err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常温时，0.1mol</a:t>
              </a:r>
              <a:r>
                <a:rPr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/</a:t>
              </a:r>
              <a:r>
                <a:rPr sz="2800" b="1" dirty="0" err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L的盐酸和0.06mol</a:t>
              </a:r>
              <a:r>
                <a:rPr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/</a:t>
              </a:r>
              <a:r>
                <a:rPr sz="2800" b="1" dirty="0" err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L</a:t>
              </a:r>
              <a:r>
                <a:rPr sz="2800" b="1" dirty="0" err="1" smtClean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的</a:t>
              </a:r>
              <a:r>
                <a:rPr lang="en-US" altLang="zh-CN" sz="2800" b="1" dirty="0" err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Ba</a:t>
              </a: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(OH)</a:t>
              </a:r>
              <a:r>
                <a:rPr lang="en-US" altLang="zh-CN" sz="2800" b="1" baseline="-25000" dirty="0" err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</a:t>
              </a:r>
              <a:r>
                <a:rPr sz="2800" b="1" dirty="0" err="1" smtClean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溶液等体积混合</a:t>
              </a:r>
              <a:r>
                <a:rPr sz="2800" b="1" dirty="0" err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，求混合溶液的pH</a:t>
              </a:r>
              <a:r>
                <a:rPr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。</a:t>
              </a:r>
              <a:endPara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106" name="文本框 105"/>
          <p:cNvSpPr txBox="1"/>
          <p:nvPr/>
        </p:nvSpPr>
        <p:spPr>
          <a:xfrm>
            <a:off x="177165" y="2332990"/>
            <a:ext cx="1153096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304800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      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某温度时，水的离子积常数</a:t>
            </a:r>
            <a:r>
              <a:rPr lang="en-US" sz="28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K</a:t>
            </a:r>
            <a:r>
              <a:rPr lang="en-US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w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×10</a:t>
            </a:r>
            <a:r>
              <a:rPr lang="zh-CN" sz="2800" b="1" baseline="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－</a:t>
            </a:r>
            <a:r>
              <a:rPr lang="en-US" sz="2800" b="1" baseline="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2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(1)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将此温度下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pH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1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aOH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溶液与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pH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盐酸等体积混合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设混合后溶液体积的变化忽略不计，下同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)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混合后溶液的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pH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_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(2)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将此温度下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pH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1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aOH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溶液</a:t>
            </a:r>
            <a:r>
              <a:rPr lang="en-US" sz="28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L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与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pH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稀硫酸</a:t>
            </a:r>
            <a:r>
              <a:rPr lang="en-US" sz="28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L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混合，若所得的混合溶液呈中性，则</a:t>
            </a:r>
            <a:r>
              <a:rPr lang="en-US" sz="28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∶</a:t>
            </a:r>
            <a:r>
              <a:rPr lang="en-US" sz="28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___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5" name="图片 4" descr="图片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45" y="2357120"/>
            <a:ext cx="1536065" cy="640715"/>
          </a:xfrm>
          <a:prstGeom prst="rect">
            <a:avLst/>
          </a:prstGeom>
        </p:spPr>
      </p:pic>
      <p:sp>
        <p:nvSpPr>
          <p:cNvPr id="71" name="文本框 70"/>
          <p:cNvSpPr txBox="1"/>
          <p:nvPr/>
        </p:nvSpPr>
        <p:spPr>
          <a:xfrm>
            <a:off x="796290" y="2419985"/>
            <a:ext cx="847725" cy="583565"/>
          </a:xfrm>
          <a:prstGeom prst="rect">
            <a:avLst/>
          </a:prstGeom>
          <a:solidFill>
            <a:schemeClr val="bg2"/>
          </a:solidFill>
          <a:ln w="25400">
            <a:solidFill>
              <a:srgbClr val="00B0F0"/>
            </a:solidFill>
          </a:ln>
        </p:spPr>
        <p:txBody>
          <a:bodyPr wrap="square">
            <a:spAutoFit/>
          </a:bodyPr>
          <a:p>
            <a:pPr marL="0" indent="0" algn="l"/>
            <a:r>
              <a:rPr lang="zh-CN" altLang="en-US" sz="3200" b="1">
                <a:solidFill>
                  <a:srgbClr val="00B0F0"/>
                </a:solidFill>
                <a:latin typeface="+mj-ea"/>
                <a:ea typeface="+mj-ea"/>
                <a:cs typeface="+mj-ea"/>
              </a:rPr>
              <a:t>例</a:t>
            </a:r>
            <a:r>
              <a:rPr lang="en-US" altLang="zh-CN" sz="3200" b="1">
                <a:solidFill>
                  <a:srgbClr val="00B0F0"/>
                </a:solidFill>
                <a:latin typeface="+mj-ea"/>
                <a:ea typeface="+mj-ea"/>
                <a:cs typeface="+mj-ea"/>
              </a:rPr>
              <a:t>3</a:t>
            </a:r>
            <a:endParaRPr lang="en-US" altLang="zh-CN" sz="3200" b="1">
              <a:solidFill>
                <a:srgbClr val="00B0F0"/>
              </a:solidFill>
              <a:latin typeface="+mj-ea"/>
              <a:ea typeface="+mj-ea"/>
              <a:cs typeface="+mj-ea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67955" y="3674745"/>
            <a:ext cx="3229610" cy="29775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1432560" y="278765"/>
            <a:ext cx="47974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华康魏碑W7" panose="03000709000000000000" charset="-122"/>
                <a:sym typeface="+mn-ea"/>
              </a:rPr>
              <a:t>三、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华康魏碑W7" panose="03000709000000000000" charset="-122"/>
                <a:sym typeface="+mn-ea"/>
              </a:rPr>
              <a:t>溶液稀释的pH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华康魏碑W7" panose="03000709000000000000" charset="-122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r="27485"/>
          <a:stretch>
            <a:fillRect/>
          </a:stretch>
        </p:blipFill>
        <p:spPr>
          <a:xfrm>
            <a:off x="0" y="0"/>
            <a:ext cx="1432560" cy="86233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293370" y="976630"/>
            <a:ext cx="7856220" cy="521970"/>
            <a:chOff x="616" y="579"/>
            <a:chExt cx="12372" cy="822"/>
          </a:xfrm>
        </p:grpSpPr>
        <p:sp>
          <p:nvSpPr>
            <p:cNvPr id="3" name="文本框 2"/>
            <p:cNvSpPr txBox="1"/>
            <p:nvPr/>
          </p:nvSpPr>
          <p:spPr>
            <a:xfrm>
              <a:off x="1453" y="579"/>
              <a:ext cx="11535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800" b="1" kern="100" dirty="0">
                  <a:solidFill>
                    <a:schemeClr val="tx1"/>
                  </a:solidFill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1.</a:t>
              </a:r>
              <a:r>
                <a:rPr lang="zh-CN" altLang="en-US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pH相等的强酸、弱酸、强碱、弱碱稀释规律</a:t>
              </a:r>
              <a:endParaRPr lang="zh-CN" altLang="en-US" sz="2800" b="1" kern="100" dirty="0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31" name="AutoShape 117"/>
            <p:cNvSpPr/>
            <p:nvPr/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graphicFrame>
        <p:nvGraphicFramePr>
          <p:cNvPr id="7" name="表格 6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107950" y="1542415"/>
          <a:ext cx="11378565" cy="21336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23465"/>
                <a:gridCol w="2320925"/>
                <a:gridCol w="2372995"/>
                <a:gridCol w="2061210"/>
                <a:gridCol w="2299970"/>
              </a:tblGrid>
              <a:tr h="511810">
                <a:tc rowSpan="2"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 </a:t>
                      </a:r>
                      <a:endParaRPr lang="en-US" altLang="zh-CN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 </a:t>
                      </a:r>
                      <a:endParaRPr lang="en-US" altLang="zh-CN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酸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(pH</a:t>
                      </a: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＝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a)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碱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(pH</a:t>
                      </a: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＝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b)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11810">
                <a:tc vMerge="1"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" panose="02020603050405020304"/>
                        </a:rPr>
                        <a:t>强酸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" panose="02020603050405020304"/>
                        </a:rPr>
                        <a:t>弱酸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" panose="02020603050405020304"/>
                        </a:rPr>
                        <a:t>强碱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" panose="02020603050405020304"/>
                        </a:rPr>
                        <a:t>弱碱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9255">
                <a:tc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稀释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10</a:t>
                      </a:r>
                      <a:r>
                        <a:rPr lang="en-US" altLang="zh-CN" sz="2800" b="1" baseline="30000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n</a:t>
                      </a: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倍</a:t>
                      </a:r>
                      <a:endParaRPr lang="en-US" altLang="zh-CN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pH</a:t>
                      </a:r>
                      <a:r>
                        <a:rPr lang="en-US" altLang="zh-CN" sz="2800" b="1" u="sng">
                          <a:solidFill>
                            <a:srgbClr val="0000FF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   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a</a:t>
                      </a: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＋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n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pH</a:t>
                      </a:r>
                      <a:r>
                        <a:rPr lang="en-US" altLang="zh-CN" sz="2800" b="1" u="sng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 </a:t>
                      </a:r>
                      <a:r>
                        <a:rPr lang="en-US" altLang="zh-CN" sz="2800" b="1" u="sng">
                          <a:solidFill>
                            <a:srgbClr val="0000FF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  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a</a:t>
                      </a: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＋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n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pH</a:t>
                      </a:r>
                      <a:r>
                        <a:rPr lang="en-US" altLang="zh-CN" sz="2800" b="1" u="sng">
                          <a:solidFill>
                            <a:srgbClr val="0000FF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  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b</a:t>
                      </a: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－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n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pH</a:t>
                      </a:r>
                      <a:r>
                        <a:rPr lang="en-US" altLang="zh-CN" sz="2800" b="1" u="sng">
                          <a:solidFill>
                            <a:srgbClr val="0000FF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  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b</a:t>
                      </a: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－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n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 wrap="square"/>
                    <a:p>
                      <a:pPr algn="ctr">
                        <a:lnSpc>
                          <a:spcPct val="125000"/>
                        </a:lnSpc>
                        <a:buNone/>
                      </a:pP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" panose="02020603050405020304"/>
                        </a:rPr>
                        <a:t>无限稀释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 wrap="square"/>
                    <a:p>
                      <a:pPr algn="l">
                        <a:lnSpc>
                          <a:spcPct val="125000"/>
                        </a:lnSpc>
                        <a:buNone/>
                      </a:pP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                  pH</a:t>
                      </a: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趋向于</a:t>
                      </a:r>
                      <a:r>
                        <a:rPr lang="en-US" altLang="zh-CN" sz="2800" b="1">
                          <a:solidFill>
                            <a:srgbClr val="000000"/>
                          </a:solidFill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7</a:t>
                      </a:r>
                      <a:endParaRPr lang="en-US" altLang="zh-CN" sz="2800" b="1">
                        <a:solidFill>
                          <a:srgbClr val="000000"/>
                        </a:solidFill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3195955" y="2586990"/>
            <a:ext cx="3124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=</a:t>
            </a:r>
            <a:endParaRPr lang="en-US" altLang="zh-CN" sz="2800" b="1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5512435" y="2592070"/>
            <a:ext cx="3124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&lt;</a:t>
            </a:r>
            <a:endParaRPr lang="en-US" altLang="zh-CN" sz="2800" b="1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>
          <a:xfrm>
            <a:off x="7767955" y="2579370"/>
            <a:ext cx="3124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=</a:t>
            </a:r>
            <a:endParaRPr lang="en-US" altLang="zh-CN" sz="2800" b="1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>
          <a:xfrm>
            <a:off x="9975850" y="2571115"/>
            <a:ext cx="3124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&gt;</a:t>
            </a:r>
            <a:endParaRPr lang="en-US" altLang="zh-CN" sz="2800" b="1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>
            <a:off x="1432560" y="278765"/>
            <a:ext cx="47974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华康魏碑W7" panose="03000709000000000000" charset="-122"/>
                <a:sym typeface="+mn-ea"/>
              </a:rPr>
              <a:t>三、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华康魏碑W7" panose="03000709000000000000" charset="-122"/>
                <a:sym typeface="+mn-ea"/>
              </a:rPr>
              <a:t>溶液稀释的pH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华康魏碑W7" panose="03000709000000000000" charset="-122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 r="27485"/>
          <a:stretch>
            <a:fillRect/>
          </a:stretch>
        </p:blipFill>
        <p:spPr>
          <a:xfrm>
            <a:off x="0" y="0"/>
            <a:ext cx="1432560" cy="86233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276225" y="996315"/>
            <a:ext cx="6291580" cy="521970"/>
            <a:chOff x="616" y="610"/>
            <a:chExt cx="9908" cy="822"/>
          </a:xfrm>
        </p:grpSpPr>
        <p:sp>
          <p:nvSpPr>
            <p:cNvPr id="2" name="文本框 1"/>
            <p:cNvSpPr txBox="1"/>
            <p:nvPr/>
          </p:nvSpPr>
          <p:spPr>
            <a:xfrm>
              <a:off x="891" y="610"/>
              <a:ext cx="9633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marL="0" indent="304800" algn="l"/>
              <a:r>
                <a:rPr lang="en-US" altLang="zh-CN" sz="2800" b="1" kern="100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.</a:t>
              </a:r>
              <a:r>
                <a:rPr 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相同体积、相同浓度的盐酸、醋酸</a:t>
              </a:r>
              <a:endParaRPr lang="zh-CN" altLang="en-US" sz="2800" b="1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31" name="AutoShape 117"/>
            <p:cNvSpPr/>
            <p:nvPr/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15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Gill Sans" panose="020B0502020104020203" charset="0"/>
                </a:rPr>
                <a:t>	</a:t>
              </a:r>
              <a:endParaRPr lang="en-US" sz="15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Gill Sans" panose="020B0502020104020203" charset="0"/>
              </a:endParaRPr>
            </a:p>
          </p:txBody>
        </p:sp>
      </p:grpSp>
      <p:pic>
        <p:nvPicPr>
          <p:cNvPr id="3" name="图片 -214748259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810" y="1699895"/>
            <a:ext cx="5157470" cy="34556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0" y="5288915"/>
            <a:ext cx="59201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 algn="ctr"/>
            <a:r>
              <a:rPr lang="zh-CN" sz="2800" b="0">
                <a:solidFill>
                  <a:srgbClr val="FF0000"/>
                </a:solidFill>
                <a:cs typeface="华文细黑" panose="02010600040101010101" charset="-122"/>
              </a:rPr>
              <a:t>加水稀释相同的倍数，</a:t>
            </a:r>
            <a:endParaRPr lang="zh-CN" sz="2800" b="0">
              <a:solidFill>
                <a:srgbClr val="FF0000"/>
              </a:solidFill>
              <a:cs typeface="华文细黑" panose="02010600040101010101" charset="-122"/>
            </a:endParaRPr>
          </a:p>
          <a:p>
            <a:pPr indent="0" algn="ctr"/>
            <a:r>
              <a:rPr lang="zh-CN" sz="2800" b="0">
                <a:solidFill>
                  <a:srgbClr val="FF0000"/>
                </a:solidFill>
                <a:cs typeface="华文细黑" panose="02010600040101010101" charset="-122"/>
              </a:rPr>
              <a:t>醋酸的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charset="0"/>
                <a:cs typeface="华文细黑" panose="02010600040101010101" charset="-122"/>
              </a:rPr>
              <a:t>pH</a:t>
            </a:r>
            <a:r>
              <a:rPr lang="zh-CN" sz="2800" b="0">
                <a:solidFill>
                  <a:srgbClr val="FF0000"/>
                </a:solidFill>
                <a:cs typeface="华文细黑" panose="02010600040101010101" charset="-122"/>
              </a:rPr>
              <a:t>大</a:t>
            </a:r>
            <a:endParaRPr lang="zh-CN" altLang="en-US" sz="2800" b="0">
              <a:solidFill>
                <a:srgbClr val="FF0000"/>
              </a:solidFill>
              <a:cs typeface="华文细黑" panose="02010600040101010101" charset="-122"/>
            </a:endParaRPr>
          </a:p>
        </p:txBody>
      </p:sp>
      <p:pic>
        <p:nvPicPr>
          <p:cNvPr id="6" name="图片 -2147482608" descr="218HXA55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6727825" y="1884680"/>
            <a:ext cx="4883150" cy="32708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6053455" y="5288915"/>
            <a:ext cx="639127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 algn="ctr"/>
            <a:r>
              <a:rPr lang="zh-CN" sz="2800" b="0">
                <a:solidFill>
                  <a:srgbClr val="FF0000"/>
                </a:solidFill>
                <a:cs typeface="华文细黑" panose="02010600040101010101" charset="-122"/>
              </a:rPr>
              <a:t>加水稀释到相同的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charset="0"/>
                <a:cs typeface="华文细黑" panose="02010600040101010101" charset="-122"/>
              </a:rPr>
              <a:t>pH</a:t>
            </a:r>
            <a:r>
              <a:rPr lang="zh-CN" sz="2800" b="0">
                <a:solidFill>
                  <a:srgbClr val="FF0000"/>
                </a:solidFill>
                <a:cs typeface="华文细黑" panose="02010600040101010101" charset="-122"/>
              </a:rPr>
              <a:t>，</a:t>
            </a:r>
            <a:endParaRPr lang="zh-CN" sz="2800" b="0">
              <a:solidFill>
                <a:srgbClr val="FF0000"/>
              </a:solidFill>
              <a:cs typeface="华文细黑" panose="02010600040101010101" charset="-122"/>
            </a:endParaRPr>
          </a:p>
          <a:p>
            <a:pPr marL="0" indent="0" algn="ctr"/>
            <a:r>
              <a:rPr lang="zh-CN" sz="2800" b="0">
                <a:solidFill>
                  <a:srgbClr val="FF0000"/>
                </a:solidFill>
                <a:cs typeface="华文细黑" panose="02010600040101010101" charset="-122"/>
              </a:rPr>
              <a:t>盐酸加入的水多</a:t>
            </a:r>
            <a:endParaRPr lang="zh-CN" altLang="en-US" sz="2800" b="0">
              <a:solidFill>
                <a:srgbClr val="FF0000"/>
              </a:solidFill>
              <a:cs typeface="华文细黑" panose="02010600040101010101" charset="-122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>
            <a:off x="1432560" y="278765"/>
            <a:ext cx="47974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华康魏碑W7" panose="03000709000000000000" charset="-122"/>
                <a:sym typeface="+mn-ea"/>
              </a:rPr>
              <a:t>三、溶液稀释的pH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华康魏碑W7" panose="03000709000000000000" charset="-122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 r="27485"/>
          <a:stretch>
            <a:fillRect/>
          </a:stretch>
        </p:blipFill>
        <p:spPr>
          <a:xfrm>
            <a:off x="0" y="0"/>
            <a:ext cx="1432560" cy="862330"/>
          </a:xfrm>
          <a:prstGeom prst="rect">
            <a:avLst/>
          </a:prstGeom>
        </p:spPr>
      </p:pic>
      <p:pic>
        <p:nvPicPr>
          <p:cNvPr id="2" name="图片 -2147482607" descr="218HXA56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360680" y="1788160"/>
            <a:ext cx="4673600" cy="31292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606" descr="218HXA57.TIF"/>
          <p:cNvPicPr>
            <a:picLocks noChangeAspect="1"/>
          </p:cNvPicPr>
          <p:nvPr/>
        </p:nvPicPr>
        <p:blipFill>
          <a:blip r:embed="rId4" r:link="rId3"/>
          <a:stretch>
            <a:fillRect/>
          </a:stretch>
        </p:blipFill>
        <p:spPr>
          <a:xfrm>
            <a:off x="5847715" y="1788160"/>
            <a:ext cx="5355590" cy="3587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" name="文本框 105"/>
          <p:cNvSpPr txBox="1"/>
          <p:nvPr/>
        </p:nvSpPr>
        <p:spPr>
          <a:xfrm>
            <a:off x="481965" y="5193030"/>
            <a:ext cx="50800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 algn="ctr"/>
            <a:r>
              <a:rPr 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加水稀释相同的倍数，</a:t>
            </a:r>
            <a:endParaRPr lang="zh-CN" sz="2800" b="1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  <a:p>
            <a:pPr indent="0" algn="ctr"/>
            <a:r>
              <a:rPr 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盐酸的</a:t>
            </a:r>
            <a:r>
              <a:rPr 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pH</a:t>
            </a:r>
            <a:r>
              <a:rPr 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大</a:t>
            </a:r>
            <a:endParaRPr lang="zh-CN" altLang="en-US" sz="2800" b="1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229985" y="5193030"/>
            <a:ext cx="50800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 algn="ctr"/>
            <a:r>
              <a:rPr 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加水稀释到相同的</a:t>
            </a:r>
            <a:r>
              <a:rPr 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pH</a:t>
            </a:r>
            <a:r>
              <a:rPr 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，</a:t>
            </a:r>
            <a:endParaRPr lang="zh-CN" sz="2800" b="1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  <a:p>
            <a:pPr indent="0" algn="ctr"/>
            <a:r>
              <a:rPr 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醋酸加入的水多</a:t>
            </a:r>
            <a:endParaRPr lang="zh-CN" altLang="en-US" sz="2800" b="1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76225" y="976630"/>
            <a:ext cx="6102985" cy="521970"/>
            <a:chOff x="616" y="579"/>
            <a:chExt cx="9611" cy="822"/>
          </a:xfrm>
        </p:grpSpPr>
        <p:sp>
          <p:nvSpPr>
            <p:cNvPr id="6" name="文本框 5"/>
            <p:cNvSpPr txBox="1"/>
            <p:nvPr/>
          </p:nvSpPr>
          <p:spPr>
            <a:xfrm>
              <a:off x="1453" y="579"/>
              <a:ext cx="8774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 kern="100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3.</a:t>
              </a:r>
              <a:r>
                <a:rPr 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相同体积、相同</a:t>
              </a:r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pH</a:t>
              </a:r>
              <a:r>
                <a:rPr 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的盐酸、醋酸</a:t>
              </a:r>
              <a:endParaRPr lang="zh-CN" altLang="en-US" sz="2800" b="1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31" name="AutoShape 117"/>
            <p:cNvSpPr/>
            <p:nvPr/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" name="图片 9" descr="黑板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87020" y="143510"/>
            <a:ext cx="12766040" cy="6976110"/>
          </a:xfrm>
          <a:prstGeom prst="rect">
            <a:avLst/>
          </a:prstGeom>
        </p:spPr>
      </p:pic>
      <p:grpSp>
        <p:nvGrpSpPr>
          <p:cNvPr id="11" name="组合 10" descr="7b0a202020202274657874626f78223a20227b5c2263617465676f72795f69645c223a31303530312c5c2269645c223a32303334373338307d220a7d0a"/>
          <p:cNvGrpSpPr/>
          <p:nvPr/>
        </p:nvGrpSpPr>
        <p:grpSpPr>
          <a:xfrm>
            <a:off x="4650740" y="0"/>
            <a:ext cx="2240915" cy="775970"/>
            <a:chOff x="5349" y="3319"/>
            <a:chExt cx="8503" cy="4162"/>
          </a:xfrm>
        </p:grpSpPr>
        <p:pic>
          <p:nvPicPr>
            <p:cNvPr id="12" name="图片 11" descr="资源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9" y="3319"/>
              <a:ext cx="8503" cy="4162"/>
            </a:xfrm>
            <a:prstGeom prst="rect">
              <a:avLst/>
            </a:prstGeom>
          </p:spPr>
        </p:pic>
        <p:pic>
          <p:nvPicPr>
            <p:cNvPr id="13" name="图片 12" descr="资源 9"/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915" y="4088"/>
              <a:ext cx="7562" cy="3025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6003" y="3772"/>
              <a:ext cx="7096" cy="3259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p>
              <a:pPr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800" spc="100">
                  <a:blipFill>
                    <a:blip r:embed="rId5"/>
                    <a:stretch>
                      <a:fillRect/>
                    </a:stretch>
                  </a:blipFill>
                  <a:uFillTx/>
                  <a:latin typeface="汉仪蝶语体简" panose="02010600000101010101" charset="-122"/>
                  <a:ea typeface="汉仪蝶语体简" panose="02010600000101010101" charset="-122"/>
                  <a:cs typeface="汉仪蝶语体简" panose="02010600000101010101" charset="-122"/>
                </a:rPr>
                <a:t>课堂总结</a:t>
              </a:r>
              <a:endParaRPr lang="zh-CN" altLang="en-US" sz="2800" spc="100">
                <a:blipFill>
                  <a:blip r:embed="rId5"/>
                  <a:stretch>
                    <a:fillRect/>
                  </a:stretch>
                </a:blipFill>
                <a:uFillTx/>
                <a:latin typeface="汉仪蝶语体简" panose="02010600000101010101" charset="-122"/>
                <a:ea typeface="汉仪蝶语体简" panose="02010600000101010101" charset="-122"/>
                <a:cs typeface="汉仪蝶语体简" panose="02010600000101010101" charset="-122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830580" y="993140"/>
            <a:ext cx="34226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pH</a:t>
            </a:r>
            <a:r>
              <a:rPr lang="zh-CN" altLang="en-US" sz="32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的计算</a:t>
            </a:r>
            <a:endParaRPr lang="zh-CN" altLang="en-US" sz="3200" b="1">
              <a:solidFill>
                <a:schemeClr val="bg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5741" y="1503123"/>
            <a:ext cx="9006181" cy="737235"/>
          </a:xfrm>
          <a:prstGeom prst="rect">
            <a:avLst/>
          </a:prstGeom>
        </p:spPr>
        <p:txBody>
          <a:bodyPr wrap="square">
            <a:spAutoFit/>
          </a:bodyPr>
          <a:p>
            <a:pPr indent="612140" algn="just">
              <a:lnSpc>
                <a:spcPct val="150000"/>
              </a:lnSpc>
              <a:spcAft>
                <a:spcPts val="0"/>
              </a:spcAft>
              <a:tabLst>
                <a:tab pos="4267200" algn="l"/>
              </a:tabLst>
            </a:pPr>
            <a:r>
              <a:rPr lang="zh-CN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据</a:t>
            </a:r>
            <a:r>
              <a:rPr lang="en-US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800" b="1" u="sng" kern="1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    </a:t>
            </a:r>
            <a:r>
              <a:rPr lang="en-US" altLang="zh-CN" sz="2800" b="1" u="sng" kern="100" dirty="0" smtClean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            </a:t>
            </a:r>
            <a:r>
              <a:rPr lang="zh-CN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求</a:t>
            </a:r>
            <a:r>
              <a:rPr lang="en-US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关键是求溶液中的</a:t>
            </a:r>
            <a:r>
              <a:rPr lang="en-US" altLang="zh-CN" sz="2800" b="1" i="1" kern="1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800" b="1" kern="100" baseline="300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＋</a:t>
            </a:r>
            <a:r>
              <a:rPr lang="en-US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endParaRPr lang="zh-CN" altLang="zh-CN" sz="2800" b="1" kern="100" dirty="0">
              <a:solidFill>
                <a:schemeClr val="bg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2675890"/>
            <a:ext cx="9260205" cy="3392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480" name="Rectangle 8"/>
          <p:cNvSpPr>
            <a:spLocks noChangeArrowheads="1"/>
          </p:cNvSpPr>
          <p:nvPr/>
        </p:nvSpPr>
        <p:spPr bwMode="auto">
          <a:xfrm>
            <a:off x="2713963" y="1678602"/>
            <a:ext cx="19014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－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g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(H</a:t>
            </a:r>
            <a:r>
              <a:rPr lang="zh-CN" altLang="en-US" sz="2800" b="1" baseline="30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) 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241" name="文本框 1"/>
          <p:cNvSpPr txBox="1"/>
          <p:nvPr>
            <p:custDataLst>
              <p:tags r:id="rId7"/>
            </p:custDataLst>
          </p:nvPr>
        </p:nvSpPr>
        <p:spPr>
          <a:xfrm>
            <a:off x="7142480" y="981710"/>
            <a:ext cx="4916488" cy="6299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先定性判断，后定量计算</a:t>
            </a:r>
            <a:endParaRPr lang="zh-CN" altLang="en-US" sz="28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6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617480" grpId="0" bldLvl="0" animBg="1"/>
      <p:bldP spid="102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>
            <a:off x="1416685" y="146685"/>
            <a:ext cx="560959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一、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单一酸或碱溶液pH的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grpSp>
        <p:nvGrpSpPr>
          <p:cNvPr id="45" name="组合 44"/>
          <p:cNvGrpSpPr/>
          <p:nvPr/>
        </p:nvGrpSpPr>
        <p:grpSpPr>
          <a:xfrm>
            <a:off x="361950" y="1014730"/>
            <a:ext cx="2614930" cy="521970"/>
            <a:chOff x="1579" y="2414"/>
            <a:chExt cx="4118" cy="822"/>
          </a:xfrm>
        </p:grpSpPr>
        <p:sp>
          <p:nvSpPr>
            <p:cNvPr id="29" name="文本框 28"/>
            <p:cNvSpPr txBox="1"/>
            <p:nvPr/>
          </p:nvSpPr>
          <p:spPr>
            <a:xfrm>
              <a:off x="2324" y="2414"/>
              <a:ext cx="3373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1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．计算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方法</a:t>
              </a:r>
              <a:endPara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endParaRPr>
            </a:p>
          </p:txBody>
        </p:sp>
        <p:sp>
          <p:nvSpPr>
            <p:cNvPr id="11" name="AutoShape 117"/>
            <p:cNvSpPr/>
            <p:nvPr/>
          </p:nvSpPr>
          <p:spPr bwMode="auto">
            <a:xfrm>
              <a:off x="1579" y="2558"/>
              <a:ext cx="745" cy="599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50000">
                  <a:srgbClr val="29B6F4"/>
                </a:gs>
                <a:gs pos="0">
                  <a:srgbClr val="82D1F6"/>
                </a:gs>
                <a:gs pos="99000">
                  <a:srgbClr val="0089CD"/>
                </a:gs>
              </a:gsLst>
              <a:lin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28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Gill Sans" panose="020B0502020104020203" charset="0"/>
                </a:rPr>
                <a:t>	</a:t>
              </a:r>
              <a:endParaRPr lang="en-US" sz="28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Gill Sans" panose="020B0502020104020203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035741" y="1503123"/>
            <a:ext cx="9006181" cy="737235"/>
          </a:xfrm>
          <a:prstGeom prst="rect">
            <a:avLst/>
          </a:prstGeom>
        </p:spPr>
        <p:txBody>
          <a:bodyPr wrap="square">
            <a:spAutoFit/>
          </a:bodyPr>
          <a:p>
            <a:pPr indent="612140" algn="just">
              <a:lnSpc>
                <a:spcPct val="150000"/>
              </a:lnSpc>
              <a:spcAft>
                <a:spcPts val="0"/>
              </a:spcAft>
              <a:tabLst>
                <a:tab pos="4267200" algn="l"/>
              </a:tabLst>
            </a:pPr>
            <a:r>
              <a:rPr lang="zh-CN" altLang="zh-CN" sz="2800" b="1" kern="1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据</a:t>
            </a:r>
            <a:r>
              <a:rPr lang="en-US" altLang="zh-CN" sz="2800" b="1" kern="100" dirty="0"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800" b="1" kern="1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800" b="1" u="sng" kern="100" dirty="0"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    </a:t>
            </a:r>
            <a:r>
              <a:rPr lang="en-US" altLang="zh-CN" sz="2800" b="1" u="sng" kern="100" dirty="0" smtClean="0"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            </a:t>
            </a:r>
            <a:r>
              <a:rPr lang="zh-CN" altLang="zh-CN" sz="2800" b="1" kern="1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求</a:t>
            </a:r>
            <a:r>
              <a:rPr lang="en-US" altLang="zh-CN" sz="2800" b="1" kern="100" dirty="0"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800" b="1" kern="1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关键是求溶液中的</a:t>
            </a:r>
            <a:r>
              <a:rPr lang="en-US" altLang="zh-CN" sz="2800" b="1" i="1" kern="100" dirty="0"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800" b="1" kern="100" dirty="0"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800" b="1" kern="100" baseline="300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＋</a:t>
            </a:r>
            <a:r>
              <a:rPr lang="en-US" altLang="zh-CN" sz="2800" b="1" kern="100" dirty="0">
                <a:latin typeface="Times New Roman" panose="02020603050405020304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800" b="1" kern="1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endParaRPr lang="zh-CN" altLang="zh-CN" sz="28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2675890"/>
            <a:ext cx="9260205" cy="3392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480" name="Rectangle 8"/>
          <p:cNvSpPr>
            <a:spLocks noChangeArrowheads="1"/>
          </p:cNvSpPr>
          <p:nvPr/>
        </p:nvSpPr>
        <p:spPr bwMode="auto">
          <a:xfrm>
            <a:off x="2713963" y="1678602"/>
            <a:ext cx="19014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－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lg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(H</a:t>
            </a:r>
            <a:r>
              <a:rPr lang="zh-CN" altLang="en-US" sz="2800" b="1" baseline="300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)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2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241" name="文本框 1"/>
          <p:cNvSpPr txBox="1"/>
          <p:nvPr>
            <p:custDataLst>
              <p:tags r:id="rId3"/>
            </p:custDataLst>
          </p:nvPr>
        </p:nvSpPr>
        <p:spPr>
          <a:xfrm>
            <a:off x="7142480" y="981710"/>
            <a:ext cx="4916488" cy="6299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先定性判断，后定量计算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6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17480" grpId="0" bldLvl="0" animBg="1"/>
      <p:bldP spid="102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>
            <a:off x="1416685" y="146685"/>
            <a:ext cx="560959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一、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单一酸或碱溶液pH的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460500" y="3823335"/>
            <a:ext cx="10010140" cy="2461260"/>
          </a:xfrm>
          <a:prstGeom prst="rect">
            <a:avLst/>
          </a:prstGeom>
          <a:ln w="25400" cmpd="sng">
            <a:noFill/>
            <a:prstDash val="lgDashDotDot"/>
          </a:ln>
        </p:spPr>
        <p:txBody>
          <a:bodyPr wrap="square">
            <a:spAutoFit/>
          </a:bodyPr>
          <a:p>
            <a:pPr indent="612140" algn="just">
              <a:lnSpc>
                <a:spcPct val="150000"/>
              </a:lnSpc>
              <a:spcAft>
                <a:spcPts val="0"/>
              </a:spcAft>
              <a:tabLst>
                <a:tab pos="4267200" algn="l"/>
              </a:tabLst>
            </a:pP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(2)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强碱溶液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[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以</a:t>
            </a:r>
            <a:r>
              <a:rPr lang="en-US" altLang="zh-CN" sz="2800" b="1" i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800" b="1" kern="100" dirty="0" err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mol·L</a:t>
            </a:r>
            <a:r>
              <a:rPr lang="zh-CN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－</a:t>
            </a:r>
            <a:r>
              <a:rPr lang="en-US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1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的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B(OH)</a:t>
            </a:r>
            <a:r>
              <a:rPr lang="en-US" altLang="zh-CN" sz="2800" b="1" i="1" kern="100" baseline="-25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n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溶液为例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]</a:t>
            </a:r>
            <a:endParaRPr lang="zh-CN" altLang="zh-CN" sz="2800" b="1" kern="100" dirty="0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  <a:p>
            <a:pPr indent="612140" algn="just">
              <a:lnSpc>
                <a:spcPct val="200000"/>
              </a:lnSpc>
              <a:spcAft>
                <a:spcPts val="0"/>
              </a:spcAft>
              <a:tabLst>
                <a:tab pos="4267200" algn="l"/>
              </a:tabLst>
            </a:pPr>
            <a:r>
              <a:rPr lang="en-US" altLang="zh-CN" sz="2800" b="1" i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(OH</a:t>
            </a:r>
            <a:r>
              <a:rPr lang="zh-CN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－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)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800" b="1" i="1" u="sng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800" b="1" i="1" u="sng" kern="100" dirty="0" smtClean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     </a:t>
            </a:r>
            <a:r>
              <a:rPr lang="en-US" altLang="zh-CN" sz="2800" b="1" kern="100" dirty="0" smtClean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800" b="1" kern="100" dirty="0" err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mol·L</a:t>
            </a:r>
            <a:r>
              <a:rPr lang="zh-CN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－</a:t>
            </a:r>
            <a:r>
              <a:rPr lang="en-US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1</a:t>
            </a:r>
            <a:endParaRPr lang="zh-CN" altLang="zh-CN" sz="2800" b="1" kern="100" dirty="0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  <a:p>
            <a:pPr indent="612140" algn="just">
              <a:lnSpc>
                <a:spcPct val="200000"/>
              </a:lnSpc>
              <a:spcAft>
                <a:spcPts val="0"/>
              </a:spcAft>
              <a:tabLst>
                <a:tab pos="4267200" algn="l"/>
              </a:tabLst>
            </a:pPr>
            <a:r>
              <a:rPr lang="en-US" altLang="zh-CN" sz="2800" b="1" i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(H</a:t>
            </a:r>
            <a:r>
              <a:rPr lang="zh-CN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＋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)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800" b="1" u="sng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  </a:t>
            </a:r>
            <a:r>
              <a:rPr lang="en-US" altLang="zh-CN" sz="2800" b="1" u="sng" kern="100" dirty="0" smtClean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   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，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pH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＝－</a:t>
            </a:r>
            <a:r>
              <a:rPr lang="en-US" altLang="zh-CN" sz="2800" b="1" kern="100" dirty="0" err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lg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800" b="1" i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(H</a:t>
            </a:r>
            <a:r>
              <a:rPr lang="zh-CN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＋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)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______</a:t>
            </a:r>
            <a:r>
              <a:rPr lang="en-US" altLang="zh-CN" sz="2800" b="1" u="sng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     </a:t>
            </a:r>
            <a:endParaRPr lang="zh-CN" altLang="zh-CN" sz="2800" b="1" kern="100" dirty="0">
              <a:effectLst/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737284" name="Rectangle 4"/>
          <p:cNvSpPr>
            <a:spLocks noChangeArrowheads="1"/>
          </p:cNvSpPr>
          <p:nvPr/>
        </p:nvSpPr>
        <p:spPr bwMode="auto">
          <a:xfrm>
            <a:off x="3569970" y="2390140"/>
            <a:ext cx="6502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pPr algn="l"/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nc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</a:t>
            </a:r>
            <a:endParaRPr lang="en-US" altLang="zh-CN" sz="2800" b="1" dirty="0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737286" name="Rectangle 6"/>
          <p:cNvSpPr>
            <a:spLocks noChangeArrowheads="1"/>
          </p:cNvSpPr>
          <p:nvPr/>
        </p:nvSpPr>
        <p:spPr bwMode="auto">
          <a:xfrm>
            <a:off x="4897120" y="3040380"/>
            <a:ext cx="13061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－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lg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nc</a:t>
            </a:r>
            <a:r>
              <a:rPr lang="en-US" altLang="zh-CN" sz="2800" b="1" dirty="0" smtClean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</a:t>
            </a:r>
            <a:endParaRPr lang="en-US" altLang="zh-CN" sz="2800" b="1" dirty="0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737288" name="Rectangle 8"/>
          <p:cNvSpPr>
            <a:spLocks noChangeArrowheads="1"/>
          </p:cNvSpPr>
          <p:nvPr/>
        </p:nvSpPr>
        <p:spPr bwMode="auto">
          <a:xfrm>
            <a:off x="3694250" y="4629680"/>
            <a:ext cx="6078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p>
            <a:pPr algn="l"/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nc</a:t>
            </a:r>
            <a:r>
              <a:rPr lang="en-US" altLang="zh-CN" dirty="0"/>
              <a:t> </a:t>
            </a:r>
            <a:endParaRPr lang="en-US" altLang="zh-CN" dirty="0"/>
          </a:p>
        </p:txBody>
      </p:sp>
      <p:graphicFrame>
        <p:nvGraphicFramePr>
          <p:cNvPr id="737289" name="Object 9"/>
          <p:cNvGraphicFramePr>
            <a:graphicFrameLocks noChangeAspect="1"/>
          </p:cNvGraphicFramePr>
          <p:nvPr/>
        </p:nvGraphicFramePr>
        <p:xfrm>
          <a:off x="3570272" y="5425988"/>
          <a:ext cx="7318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Document" r:id="rId2" imgW="1000125" imgH="804545" progId="Word.Document.8">
                  <p:embed/>
                </p:oleObj>
              </mc:Choice>
              <mc:Fallback>
                <p:oleObj name="Document" r:id="rId2" imgW="1000125" imgH="80454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72" y="5425988"/>
                        <a:ext cx="7318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0" name="Object 10"/>
          <p:cNvGraphicFramePr>
            <a:graphicFrameLocks noChangeAspect="1"/>
          </p:cNvGraphicFramePr>
          <p:nvPr/>
        </p:nvGraphicFramePr>
        <p:xfrm>
          <a:off x="7131728" y="5500574"/>
          <a:ext cx="13477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Document" r:id="rId4" imgW="1825625" imgH="803275" progId="Word.Document.8">
                  <p:embed/>
                </p:oleObj>
              </mc:Choice>
              <mc:Fallback>
                <p:oleObj name="Document" r:id="rId4" imgW="1825625" imgH="803275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728" y="5500574"/>
                        <a:ext cx="13477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460500" y="1664970"/>
            <a:ext cx="7192645" cy="20300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indent="612140" algn="just">
              <a:lnSpc>
                <a:spcPct val="150000"/>
              </a:lnSpc>
              <a:spcAft>
                <a:spcPts val="0"/>
              </a:spcAft>
              <a:tabLst>
                <a:tab pos="4267200" algn="l"/>
              </a:tabLst>
            </a:pP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(1)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强酸溶液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(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以</a:t>
            </a:r>
            <a:r>
              <a:rPr lang="en-US" altLang="zh-CN" sz="2800" b="1" i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c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 kern="100" dirty="0" err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mol·L</a:t>
            </a:r>
            <a:r>
              <a:rPr lang="zh-CN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－</a:t>
            </a:r>
            <a:r>
              <a:rPr lang="en-US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的</a:t>
            </a:r>
            <a:r>
              <a:rPr lang="en-US" altLang="zh-CN" sz="2800" b="1" kern="100" dirty="0" err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H</a:t>
            </a:r>
            <a:r>
              <a:rPr lang="en-US" altLang="zh-CN" sz="2800" b="1" i="1" kern="100" baseline="-25000" dirty="0" err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n</a:t>
            </a:r>
            <a:r>
              <a:rPr lang="en-US" altLang="zh-CN" sz="2800" b="1" kern="100" dirty="0" err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A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溶液为例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)</a:t>
            </a:r>
            <a:endParaRPr lang="zh-CN" altLang="zh-CN" sz="2800" b="1" kern="100" dirty="0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  <a:p>
            <a:pPr indent="612140" algn="just">
              <a:lnSpc>
                <a:spcPct val="150000"/>
              </a:lnSpc>
              <a:spcAft>
                <a:spcPts val="0"/>
              </a:spcAft>
              <a:tabLst>
                <a:tab pos="4267200" algn="l"/>
              </a:tabLst>
            </a:pPr>
            <a:r>
              <a:rPr lang="pt-BR" altLang="zh-CN" sz="2800" b="1" i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c</a:t>
            </a:r>
            <a:r>
              <a:rPr lang="pt-BR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(H</a:t>
            </a:r>
            <a:r>
              <a:rPr lang="zh-CN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＋</a:t>
            </a:r>
            <a:r>
              <a:rPr lang="pt-BR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＝</a:t>
            </a:r>
            <a:r>
              <a:rPr lang="pt-BR" altLang="zh-CN" sz="2800" b="1" i="1" u="sng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pt-BR" altLang="zh-CN" sz="2800" b="1" i="1" u="sng" kern="100" dirty="0" smtClean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         </a:t>
            </a:r>
            <a:r>
              <a:rPr lang="pt-BR" altLang="zh-CN" sz="2800" b="1" kern="100" dirty="0" smtClean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pt-BR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mol·L</a:t>
            </a:r>
            <a:r>
              <a:rPr lang="zh-CN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－</a:t>
            </a:r>
            <a:r>
              <a:rPr lang="pt-BR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1</a:t>
            </a:r>
            <a:endParaRPr lang="zh-CN" altLang="zh-CN" sz="2800" b="1" kern="100" dirty="0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  <a:p>
            <a:pPr indent="612140" algn="just">
              <a:lnSpc>
                <a:spcPct val="150000"/>
              </a:lnSpc>
              <a:spcAft>
                <a:spcPts val="0"/>
              </a:spcAft>
              <a:tabLst>
                <a:tab pos="4267200" algn="l"/>
              </a:tabLst>
            </a:pP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pH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＝－</a:t>
            </a:r>
            <a:r>
              <a:rPr lang="en-US" altLang="zh-CN" sz="2800" b="1" kern="100" dirty="0" err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lg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 i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c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(H</a:t>
            </a:r>
            <a:r>
              <a:rPr lang="zh-CN" altLang="zh-CN" sz="2800" b="1" kern="100" baseline="300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＋</a:t>
            </a:r>
            <a:r>
              <a:rPr lang="en-US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b="1" u="sng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   </a:t>
            </a:r>
            <a:r>
              <a:rPr lang="en-US" altLang="zh-CN" sz="2800" b="1" u="sng" kern="100" dirty="0" smtClean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         </a:t>
            </a:r>
            <a:r>
              <a:rPr lang="zh-CN" altLang="zh-CN" sz="2800" b="1" kern="100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。</a:t>
            </a:r>
            <a:endParaRPr lang="zh-CN" altLang="zh-CN" sz="2800" b="1" kern="100" dirty="0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 rot="0">
            <a:off x="1350645" y="1428115"/>
            <a:ext cx="7973060" cy="4929505"/>
            <a:chOff x="5605" y="3634"/>
            <a:chExt cx="7797" cy="3382"/>
          </a:xfrm>
        </p:grpSpPr>
        <p:sp>
          <p:nvSpPr>
            <p:cNvPr id="19" name="Freeform 5"/>
            <p:cNvSpPr>
              <a:spLocks noEditPoints="1"/>
            </p:cNvSpPr>
            <p:nvPr/>
          </p:nvSpPr>
          <p:spPr bwMode="auto">
            <a:xfrm>
              <a:off x="5798" y="3784"/>
              <a:ext cx="7605" cy="3233"/>
            </a:xfrm>
            <a:custGeom>
              <a:avLst/>
              <a:gdLst>
                <a:gd name="T0" fmla="*/ 1218 w 1285"/>
                <a:gd name="T1" fmla="*/ 545 h 545"/>
                <a:gd name="T2" fmla="*/ 67 w 1285"/>
                <a:gd name="T3" fmla="*/ 545 h 545"/>
                <a:gd name="T4" fmla="*/ 0 w 1285"/>
                <a:gd name="T5" fmla="*/ 478 h 545"/>
                <a:gd name="T6" fmla="*/ 0 w 1285"/>
                <a:gd name="T7" fmla="*/ 67 h 545"/>
                <a:gd name="T8" fmla="*/ 67 w 1285"/>
                <a:gd name="T9" fmla="*/ 0 h 545"/>
                <a:gd name="T10" fmla="*/ 1218 w 1285"/>
                <a:gd name="T11" fmla="*/ 0 h 545"/>
                <a:gd name="T12" fmla="*/ 1285 w 1285"/>
                <a:gd name="T13" fmla="*/ 67 h 545"/>
                <a:gd name="T14" fmla="*/ 1285 w 1285"/>
                <a:gd name="T15" fmla="*/ 478 h 545"/>
                <a:gd name="T16" fmla="*/ 1218 w 1285"/>
                <a:gd name="T17" fmla="*/ 545 h 545"/>
                <a:gd name="T18" fmla="*/ 67 w 1285"/>
                <a:gd name="T19" fmla="*/ 4 h 545"/>
                <a:gd name="T20" fmla="*/ 4 w 1285"/>
                <a:gd name="T21" fmla="*/ 67 h 545"/>
                <a:gd name="T22" fmla="*/ 4 w 1285"/>
                <a:gd name="T23" fmla="*/ 478 h 545"/>
                <a:gd name="T24" fmla="*/ 67 w 1285"/>
                <a:gd name="T25" fmla="*/ 541 h 545"/>
                <a:gd name="T26" fmla="*/ 1218 w 1285"/>
                <a:gd name="T27" fmla="*/ 541 h 545"/>
                <a:gd name="T28" fmla="*/ 1281 w 1285"/>
                <a:gd name="T29" fmla="*/ 478 h 545"/>
                <a:gd name="T30" fmla="*/ 1281 w 1285"/>
                <a:gd name="T31" fmla="*/ 67 h 545"/>
                <a:gd name="T32" fmla="*/ 1218 w 1285"/>
                <a:gd name="T33" fmla="*/ 4 h 545"/>
                <a:gd name="T34" fmla="*/ 67 w 1285"/>
                <a:gd name="T35" fmla="*/ 4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05" h="3233">
                  <a:moveTo>
                    <a:pt x="432" y="0"/>
                  </a:moveTo>
                  <a:lnTo>
                    <a:pt x="476" y="0"/>
                  </a:lnTo>
                  <a:cubicBezTo>
                    <a:pt x="7208" y="0"/>
                    <a:pt x="7208" y="0"/>
                    <a:pt x="7208" y="0"/>
                  </a:cubicBezTo>
                  <a:cubicBezTo>
                    <a:pt x="7427" y="0"/>
                    <a:pt x="7605" y="178"/>
                    <a:pt x="7605" y="397"/>
                  </a:cubicBezTo>
                  <a:cubicBezTo>
                    <a:pt x="7605" y="2836"/>
                    <a:pt x="7605" y="2836"/>
                    <a:pt x="7605" y="2836"/>
                  </a:cubicBezTo>
                  <a:cubicBezTo>
                    <a:pt x="7605" y="3055"/>
                    <a:pt x="7427" y="3233"/>
                    <a:pt x="7208" y="3233"/>
                  </a:cubicBezTo>
                  <a:cubicBezTo>
                    <a:pt x="397" y="3233"/>
                    <a:pt x="397" y="3233"/>
                    <a:pt x="397" y="3233"/>
                  </a:cubicBezTo>
                  <a:cubicBezTo>
                    <a:pt x="178" y="3233"/>
                    <a:pt x="0" y="3055"/>
                    <a:pt x="0" y="2836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0" y="356"/>
                    <a:pt x="6" y="317"/>
                    <a:pt x="18" y="279"/>
                  </a:cubicBezTo>
                  <a:lnTo>
                    <a:pt x="18" y="277"/>
                  </a:lnTo>
                  <a:lnTo>
                    <a:pt x="23" y="281"/>
                  </a:lnTo>
                  <a:cubicBezTo>
                    <a:pt x="26" y="284"/>
                    <a:pt x="29" y="286"/>
                    <a:pt x="33" y="289"/>
                  </a:cubicBezTo>
                  <a:lnTo>
                    <a:pt x="38" y="293"/>
                  </a:lnTo>
                  <a:lnTo>
                    <a:pt x="35" y="304"/>
                  </a:lnTo>
                  <a:cubicBezTo>
                    <a:pt x="28" y="334"/>
                    <a:pt x="24" y="365"/>
                    <a:pt x="24" y="397"/>
                  </a:cubicBezTo>
                  <a:cubicBezTo>
                    <a:pt x="24" y="2836"/>
                    <a:pt x="24" y="2836"/>
                    <a:pt x="24" y="2836"/>
                  </a:cubicBezTo>
                  <a:cubicBezTo>
                    <a:pt x="24" y="3043"/>
                    <a:pt x="189" y="3209"/>
                    <a:pt x="397" y="3209"/>
                  </a:cubicBezTo>
                  <a:cubicBezTo>
                    <a:pt x="7208" y="3209"/>
                    <a:pt x="7208" y="3209"/>
                    <a:pt x="7208" y="3209"/>
                  </a:cubicBezTo>
                  <a:cubicBezTo>
                    <a:pt x="7416" y="3209"/>
                    <a:pt x="7581" y="3043"/>
                    <a:pt x="7581" y="2836"/>
                  </a:cubicBezTo>
                  <a:cubicBezTo>
                    <a:pt x="7581" y="397"/>
                    <a:pt x="7581" y="397"/>
                    <a:pt x="7581" y="397"/>
                  </a:cubicBezTo>
                  <a:cubicBezTo>
                    <a:pt x="7581" y="190"/>
                    <a:pt x="7416" y="24"/>
                    <a:pt x="7208" y="24"/>
                  </a:cubicBezTo>
                  <a:lnTo>
                    <a:pt x="438" y="24"/>
                  </a:lnTo>
                  <a:lnTo>
                    <a:pt x="437" y="18"/>
                  </a:lnTo>
                  <a:cubicBezTo>
                    <a:pt x="436" y="13"/>
                    <a:pt x="435" y="9"/>
                    <a:pt x="433" y="5"/>
                  </a:cubicBezTo>
                  <a:lnTo>
                    <a:pt x="432" y="0"/>
                  </a:lnTo>
                  <a:close/>
                </a:path>
              </a:pathLst>
            </a:custGeom>
            <a:solidFill>
              <a:srgbClr val="FF3B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" name="Freeform 6"/>
            <p:cNvSpPr>
              <a:spLocks noEditPoints="1"/>
            </p:cNvSpPr>
            <p:nvPr/>
          </p:nvSpPr>
          <p:spPr bwMode="auto">
            <a:xfrm>
              <a:off x="5898" y="3884"/>
              <a:ext cx="7405" cy="3033"/>
            </a:xfrm>
            <a:custGeom>
              <a:avLst/>
              <a:gdLst>
                <a:gd name="T0" fmla="*/ 1208 w 1251"/>
                <a:gd name="T1" fmla="*/ 511 h 511"/>
                <a:gd name="T2" fmla="*/ 1121 w 1251"/>
                <a:gd name="T3" fmla="*/ 511 h 511"/>
                <a:gd name="T4" fmla="*/ 1062 w 1251"/>
                <a:gd name="T5" fmla="*/ 507 h 511"/>
                <a:gd name="T6" fmla="*/ 1042 w 1251"/>
                <a:gd name="T7" fmla="*/ 511 h 511"/>
                <a:gd name="T8" fmla="*/ 942 w 1251"/>
                <a:gd name="T9" fmla="*/ 511 h 511"/>
                <a:gd name="T10" fmla="*/ 923 w 1251"/>
                <a:gd name="T11" fmla="*/ 507 h 511"/>
                <a:gd name="T12" fmla="*/ 843 w 1251"/>
                <a:gd name="T13" fmla="*/ 511 h 511"/>
                <a:gd name="T14" fmla="*/ 783 w 1251"/>
                <a:gd name="T15" fmla="*/ 507 h 511"/>
                <a:gd name="T16" fmla="*/ 764 w 1251"/>
                <a:gd name="T17" fmla="*/ 511 h 511"/>
                <a:gd name="T18" fmla="*/ 664 w 1251"/>
                <a:gd name="T19" fmla="*/ 511 h 511"/>
                <a:gd name="T20" fmla="*/ 644 w 1251"/>
                <a:gd name="T21" fmla="*/ 507 h 511"/>
                <a:gd name="T22" fmla="*/ 565 w 1251"/>
                <a:gd name="T23" fmla="*/ 511 h 511"/>
                <a:gd name="T24" fmla="*/ 505 w 1251"/>
                <a:gd name="T25" fmla="*/ 507 h 511"/>
                <a:gd name="T26" fmla="*/ 485 w 1251"/>
                <a:gd name="T27" fmla="*/ 511 h 511"/>
                <a:gd name="T28" fmla="*/ 386 w 1251"/>
                <a:gd name="T29" fmla="*/ 511 h 511"/>
                <a:gd name="T30" fmla="*/ 366 w 1251"/>
                <a:gd name="T31" fmla="*/ 507 h 511"/>
                <a:gd name="T32" fmla="*/ 286 w 1251"/>
                <a:gd name="T33" fmla="*/ 511 h 511"/>
                <a:gd name="T34" fmla="*/ 227 w 1251"/>
                <a:gd name="T35" fmla="*/ 507 h 511"/>
                <a:gd name="T36" fmla="*/ 207 w 1251"/>
                <a:gd name="T37" fmla="*/ 511 h 511"/>
                <a:gd name="T38" fmla="*/ 107 w 1251"/>
                <a:gd name="T39" fmla="*/ 511 h 511"/>
                <a:gd name="T40" fmla="*/ 88 w 1251"/>
                <a:gd name="T41" fmla="*/ 507 h 511"/>
                <a:gd name="T42" fmla="*/ 1227 w 1251"/>
                <a:gd name="T43" fmla="*/ 504 h 511"/>
                <a:gd name="T44" fmla="*/ 6 w 1251"/>
                <a:gd name="T45" fmla="*/ 474 h 511"/>
                <a:gd name="T46" fmla="*/ 1251 w 1251"/>
                <a:gd name="T47" fmla="*/ 450 h 511"/>
                <a:gd name="T48" fmla="*/ 4 w 1251"/>
                <a:gd name="T49" fmla="*/ 455 h 511"/>
                <a:gd name="T50" fmla="*/ 0 w 1251"/>
                <a:gd name="T51" fmla="*/ 415 h 511"/>
                <a:gd name="T52" fmla="*/ 1251 w 1251"/>
                <a:gd name="T53" fmla="*/ 371 h 511"/>
                <a:gd name="T54" fmla="*/ 1251 w 1251"/>
                <a:gd name="T55" fmla="*/ 351 h 511"/>
                <a:gd name="T56" fmla="*/ 0 w 1251"/>
                <a:gd name="T57" fmla="*/ 316 h 511"/>
                <a:gd name="T58" fmla="*/ 1251 w 1251"/>
                <a:gd name="T59" fmla="*/ 311 h 511"/>
                <a:gd name="T60" fmla="*/ 1247 w 1251"/>
                <a:gd name="T61" fmla="*/ 271 h 511"/>
                <a:gd name="T62" fmla="*/ 4 w 1251"/>
                <a:gd name="T63" fmla="*/ 236 h 511"/>
                <a:gd name="T64" fmla="*/ 4 w 1251"/>
                <a:gd name="T65" fmla="*/ 216 h 511"/>
                <a:gd name="T66" fmla="*/ 1247 w 1251"/>
                <a:gd name="T67" fmla="*/ 172 h 511"/>
                <a:gd name="T68" fmla="*/ 4 w 1251"/>
                <a:gd name="T69" fmla="*/ 177 h 511"/>
                <a:gd name="T70" fmla="*/ 0 w 1251"/>
                <a:gd name="T71" fmla="*/ 137 h 511"/>
                <a:gd name="T72" fmla="*/ 1251 w 1251"/>
                <a:gd name="T73" fmla="*/ 92 h 511"/>
                <a:gd name="T74" fmla="*/ 1251 w 1251"/>
                <a:gd name="T75" fmla="*/ 72 h 511"/>
                <a:gd name="T76" fmla="*/ 0 w 1251"/>
                <a:gd name="T77" fmla="*/ 50 h 511"/>
                <a:gd name="T78" fmla="*/ 1237 w 1251"/>
                <a:gd name="T79" fmla="*/ 15 h 511"/>
                <a:gd name="T80" fmla="*/ 14 w 1251"/>
                <a:gd name="T81" fmla="*/ 21 h 511"/>
                <a:gd name="T82" fmla="*/ 1218 w 1251"/>
                <a:gd name="T83" fmla="*/ 7 h 511"/>
                <a:gd name="T84" fmla="*/ 47 w 1251"/>
                <a:gd name="T85" fmla="*/ 4 h 511"/>
                <a:gd name="T86" fmla="*/ 1120 w 1251"/>
                <a:gd name="T87" fmla="*/ 4 h 511"/>
                <a:gd name="T88" fmla="*/ 1100 w 1251"/>
                <a:gd name="T89" fmla="*/ 0 h 511"/>
                <a:gd name="T90" fmla="*/ 1021 w 1251"/>
                <a:gd name="T91" fmla="*/ 4 h 511"/>
                <a:gd name="T92" fmla="*/ 961 w 1251"/>
                <a:gd name="T93" fmla="*/ 0 h 511"/>
                <a:gd name="T94" fmla="*/ 941 w 1251"/>
                <a:gd name="T95" fmla="*/ 4 h 511"/>
                <a:gd name="T96" fmla="*/ 842 w 1251"/>
                <a:gd name="T97" fmla="*/ 4 h 511"/>
                <a:gd name="T98" fmla="*/ 822 w 1251"/>
                <a:gd name="T99" fmla="*/ 0 h 511"/>
                <a:gd name="T100" fmla="*/ 742 w 1251"/>
                <a:gd name="T101" fmla="*/ 4 h 511"/>
                <a:gd name="T102" fmla="*/ 683 w 1251"/>
                <a:gd name="T103" fmla="*/ 0 h 511"/>
                <a:gd name="T104" fmla="*/ 663 w 1251"/>
                <a:gd name="T105" fmla="*/ 4 h 511"/>
                <a:gd name="T106" fmla="*/ 563 w 1251"/>
                <a:gd name="T107" fmla="*/ 4 h 511"/>
                <a:gd name="T108" fmla="*/ 544 w 1251"/>
                <a:gd name="T109" fmla="*/ 0 h 511"/>
                <a:gd name="T110" fmla="*/ 464 w 1251"/>
                <a:gd name="T111" fmla="*/ 4 h 511"/>
                <a:gd name="T112" fmla="*/ 404 w 1251"/>
                <a:gd name="T113" fmla="*/ 0 h 511"/>
                <a:gd name="T114" fmla="*/ 384 w 1251"/>
                <a:gd name="T115" fmla="*/ 4 h 511"/>
                <a:gd name="T116" fmla="*/ 285 w 1251"/>
                <a:gd name="T117" fmla="*/ 4 h 511"/>
                <a:gd name="T118" fmla="*/ 265 w 1251"/>
                <a:gd name="T119" fmla="*/ 0 h 511"/>
                <a:gd name="T120" fmla="*/ 186 w 1251"/>
                <a:gd name="T121" fmla="*/ 4 h 511"/>
                <a:gd name="T122" fmla="*/ 126 w 1251"/>
                <a:gd name="T123" fmla="*/ 0 h 511"/>
                <a:gd name="T124" fmla="*/ 106 w 1251"/>
                <a:gd name="T125" fmla="*/ 4 h 5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05" h="3033">
                  <a:moveTo>
                    <a:pt x="6991" y="3009"/>
                  </a:moveTo>
                  <a:cubicBezTo>
                    <a:pt x="7109" y="3009"/>
                    <a:pt x="7109" y="3009"/>
                    <a:pt x="7109" y="3009"/>
                  </a:cubicBezTo>
                  <a:cubicBezTo>
                    <a:pt x="7121" y="3009"/>
                    <a:pt x="7133" y="3009"/>
                    <a:pt x="7150" y="3009"/>
                  </a:cubicBezTo>
                  <a:cubicBezTo>
                    <a:pt x="7150" y="3033"/>
                    <a:pt x="7150" y="3033"/>
                    <a:pt x="7150" y="3033"/>
                  </a:cubicBezTo>
                  <a:cubicBezTo>
                    <a:pt x="7139" y="3033"/>
                    <a:pt x="7121" y="3033"/>
                    <a:pt x="7109" y="3033"/>
                  </a:cubicBezTo>
                  <a:cubicBezTo>
                    <a:pt x="6991" y="3033"/>
                    <a:pt x="6991" y="3033"/>
                    <a:pt x="6991" y="3033"/>
                  </a:cubicBezTo>
                  <a:cubicBezTo>
                    <a:pt x="6991" y="3009"/>
                    <a:pt x="6991" y="3009"/>
                    <a:pt x="6991" y="3009"/>
                  </a:cubicBezTo>
                  <a:close/>
                  <a:moveTo>
                    <a:pt x="6754" y="3009"/>
                  </a:moveTo>
                  <a:cubicBezTo>
                    <a:pt x="6872" y="3009"/>
                    <a:pt x="6872" y="3009"/>
                    <a:pt x="6872" y="3009"/>
                  </a:cubicBezTo>
                  <a:lnTo>
                    <a:pt x="6872" y="3033"/>
                  </a:lnTo>
                  <a:cubicBezTo>
                    <a:pt x="6754" y="3033"/>
                    <a:pt x="6754" y="3033"/>
                    <a:pt x="6754" y="3033"/>
                  </a:cubicBezTo>
                  <a:cubicBezTo>
                    <a:pt x="6754" y="3009"/>
                    <a:pt x="6754" y="3009"/>
                    <a:pt x="6754" y="3009"/>
                  </a:cubicBezTo>
                  <a:close/>
                  <a:moveTo>
                    <a:pt x="6517" y="3009"/>
                  </a:moveTo>
                  <a:cubicBezTo>
                    <a:pt x="6635" y="3009"/>
                    <a:pt x="6635" y="3009"/>
                    <a:pt x="6635" y="3009"/>
                  </a:cubicBezTo>
                  <a:lnTo>
                    <a:pt x="6635" y="3033"/>
                  </a:lnTo>
                  <a:cubicBezTo>
                    <a:pt x="6517" y="3033"/>
                    <a:pt x="6517" y="3033"/>
                    <a:pt x="6517" y="3033"/>
                  </a:cubicBezTo>
                  <a:cubicBezTo>
                    <a:pt x="6517" y="3009"/>
                    <a:pt x="6517" y="3009"/>
                    <a:pt x="6517" y="3009"/>
                  </a:cubicBezTo>
                  <a:close/>
                  <a:moveTo>
                    <a:pt x="6286" y="3009"/>
                  </a:moveTo>
                  <a:cubicBezTo>
                    <a:pt x="6405" y="3009"/>
                    <a:pt x="6405" y="3009"/>
                    <a:pt x="6405" y="3009"/>
                  </a:cubicBezTo>
                  <a:lnTo>
                    <a:pt x="6405" y="3033"/>
                  </a:lnTo>
                  <a:cubicBezTo>
                    <a:pt x="6286" y="3033"/>
                    <a:pt x="6286" y="3033"/>
                    <a:pt x="6286" y="3033"/>
                  </a:cubicBezTo>
                  <a:cubicBezTo>
                    <a:pt x="6286" y="3009"/>
                    <a:pt x="6286" y="3009"/>
                    <a:pt x="6286" y="3009"/>
                  </a:cubicBezTo>
                  <a:close/>
                  <a:moveTo>
                    <a:pt x="6049" y="3009"/>
                  </a:moveTo>
                  <a:cubicBezTo>
                    <a:pt x="6168" y="3009"/>
                    <a:pt x="6168" y="3009"/>
                    <a:pt x="6168" y="3009"/>
                  </a:cubicBezTo>
                  <a:lnTo>
                    <a:pt x="6168" y="3033"/>
                  </a:lnTo>
                  <a:cubicBezTo>
                    <a:pt x="6049" y="3033"/>
                    <a:pt x="6049" y="3033"/>
                    <a:pt x="6049" y="3033"/>
                  </a:cubicBezTo>
                  <a:cubicBezTo>
                    <a:pt x="6049" y="3009"/>
                    <a:pt x="6049" y="3009"/>
                    <a:pt x="6049" y="3009"/>
                  </a:cubicBezTo>
                  <a:close/>
                  <a:moveTo>
                    <a:pt x="5813" y="3009"/>
                  </a:moveTo>
                  <a:cubicBezTo>
                    <a:pt x="5931" y="3009"/>
                    <a:pt x="5931" y="3009"/>
                    <a:pt x="5931" y="3009"/>
                  </a:cubicBezTo>
                  <a:lnTo>
                    <a:pt x="5931" y="3033"/>
                  </a:lnTo>
                  <a:cubicBezTo>
                    <a:pt x="5813" y="3033"/>
                    <a:pt x="5813" y="3033"/>
                    <a:pt x="5813" y="3033"/>
                  </a:cubicBezTo>
                  <a:cubicBezTo>
                    <a:pt x="5813" y="3009"/>
                    <a:pt x="5813" y="3009"/>
                    <a:pt x="5813" y="3009"/>
                  </a:cubicBezTo>
                  <a:close/>
                  <a:moveTo>
                    <a:pt x="5576" y="3009"/>
                  </a:moveTo>
                  <a:cubicBezTo>
                    <a:pt x="5694" y="3009"/>
                    <a:pt x="5694" y="3009"/>
                    <a:pt x="5694" y="3009"/>
                  </a:cubicBezTo>
                  <a:lnTo>
                    <a:pt x="5694" y="3033"/>
                  </a:lnTo>
                  <a:cubicBezTo>
                    <a:pt x="5576" y="3033"/>
                    <a:pt x="5576" y="3033"/>
                    <a:pt x="5576" y="3033"/>
                  </a:cubicBezTo>
                  <a:cubicBezTo>
                    <a:pt x="5576" y="3009"/>
                    <a:pt x="5576" y="3009"/>
                    <a:pt x="5576" y="3009"/>
                  </a:cubicBezTo>
                  <a:close/>
                  <a:moveTo>
                    <a:pt x="5345" y="3009"/>
                  </a:moveTo>
                  <a:cubicBezTo>
                    <a:pt x="5463" y="3009"/>
                    <a:pt x="5463" y="3009"/>
                    <a:pt x="5463" y="3009"/>
                  </a:cubicBezTo>
                  <a:lnTo>
                    <a:pt x="5463" y="3033"/>
                  </a:lnTo>
                  <a:cubicBezTo>
                    <a:pt x="5345" y="3033"/>
                    <a:pt x="5345" y="3033"/>
                    <a:pt x="5345" y="3033"/>
                  </a:cubicBezTo>
                  <a:cubicBezTo>
                    <a:pt x="5345" y="3009"/>
                    <a:pt x="5345" y="3009"/>
                    <a:pt x="5345" y="3009"/>
                  </a:cubicBezTo>
                  <a:close/>
                  <a:moveTo>
                    <a:pt x="5108" y="3009"/>
                  </a:moveTo>
                  <a:cubicBezTo>
                    <a:pt x="5227" y="3009"/>
                    <a:pt x="5227" y="3009"/>
                    <a:pt x="5227" y="3009"/>
                  </a:cubicBezTo>
                  <a:lnTo>
                    <a:pt x="5227" y="3033"/>
                  </a:lnTo>
                  <a:cubicBezTo>
                    <a:pt x="5108" y="3033"/>
                    <a:pt x="5108" y="3033"/>
                    <a:pt x="5108" y="3033"/>
                  </a:cubicBezTo>
                  <a:cubicBezTo>
                    <a:pt x="5108" y="3009"/>
                    <a:pt x="5108" y="3009"/>
                    <a:pt x="5108" y="3009"/>
                  </a:cubicBezTo>
                  <a:close/>
                  <a:moveTo>
                    <a:pt x="4872" y="3009"/>
                  </a:moveTo>
                  <a:cubicBezTo>
                    <a:pt x="4990" y="3009"/>
                    <a:pt x="4990" y="3009"/>
                    <a:pt x="4990" y="3009"/>
                  </a:cubicBezTo>
                  <a:lnTo>
                    <a:pt x="4990" y="3033"/>
                  </a:lnTo>
                  <a:cubicBezTo>
                    <a:pt x="4872" y="3033"/>
                    <a:pt x="4872" y="3033"/>
                    <a:pt x="4872" y="3033"/>
                  </a:cubicBezTo>
                  <a:cubicBezTo>
                    <a:pt x="4872" y="3009"/>
                    <a:pt x="4872" y="3009"/>
                    <a:pt x="4872" y="3009"/>
                  </a:cubicBezTo>
                  <a:close/>
                  <a:moveTo>
                    <a:pt x="4635" y="3009"/>
                  </a:moveTo>
                  <a:cubicBezTo>
                    <a:pt x="4753" y="3009"/>
                    <a:pt x="4753" y="3009"/>
                    <a:pt x="4753" y="3009"/>
                  </a:cubicBezTo>
                  <a:lnTo>
                    <a:pt x="4753" y="3033"/>
                  </a:lnTo>
                  <a:cubicBezTo>
                    <a:pt x="4635" y="3033"/>
                    <a:pt x="4635" y="3033"/>
                    <a:pt x="4635" y="3033"/>
                  </a:cubicBezTo>
                  <a:cubicBezTo>
                    <a:pt x="4635" y="3009"/>
                    <a:pt x="4635" y="3009"/>
                    <a:pt x="4635" y="3009"/>
                  </a:cubicBezTo>
                  <a:close/>
                  <a:moveTo>
                    <a:pt x="4404" y="3009"/>
                  </a:moveTo>
                  <a:cubicBezTo>
                    <a:pt x="4522" y="3009"/>
                    <a:pt x="4522" y="3009"/>
                    <a:pt x="4522" y="3009"/>
                  </a:cubicBezTo>
                  <a:lnTo>
                    <a:pt x="4522" y="3033"/>
                  </a:lnTo>
                  <a:cubicBezTo>
                    <a:pt x="4404" y="3033"/>
                    <a:pt x="4404" y="3033"/>
                    <a:pt x="4404" y="3033"/>
                  </a:cubicBezTo>
                  <a:cubicBezTo>
                    <a:pt x="4404" y="3009"/>
                    <a:pt x="4404" y="3009"/>
                    <a:pt x="4404" y="3009"/>
                  </a:cubicBezTo>
                  <a:close/>
                  <a:moveTo>
                    <a:pt x="4167" y="3009"/>
                  </a:moveTo>
                  <a:cubicBezTo>
                    <a:pt x="4286" y="3009"/>
                    <a:pt x="4286" y="3009"/>
                    <a:pt x="4286" y="3009"/>
                  </a:cubicBezTo>
                  <a:lnTo>
                    <a:pt x="4286" y="3033"/>
                  </a:lnTo>
                  <a:cubicBezTo>
                    <a:pt x="4167" y="3033"/>
                    <a:pt x="4167" y="3033"/>
                    <a:pt x="4167" y="3033"/>
                  </a:cubicBezTo>
                  <a:cubicBezTo>
                    <a:pt x="4167" y="3009"/>
                    <a:pt x="4167" y="3009"/>
                    <a:pt x="4167" y="3009"/>
                  </a:cubicBezTo>
                  <a:close/>
                  <a:moveTo>
                    <a:pt x="3930" y="3009"/>
                  </a:moveTo>
                  <a:cubicBezTo>
                    <a:pt x="4049" y="3009"/>
                    <a:pt x="4049" y="3009"/>
                    <a:pt x="4049" y="3009"/>
                  </a:cubicBezTo>
                  <a:lnTo>
                    <a:pt x="4049" y="3033"/>
                  </a:lnTo>
                  <a:cubicBezTo>
                    <a:pt x="3930" y="3033"/>
                    <a:pt x="3930" y="3033"/>
                    <a:pt x="3930" y="3033"/>
                  </a:cubicBezTo>
                  <a:cubicBezTo>
                    <a:pt x="3930" y="3009"/>
                    <a:pt x="3930" y="3009"/>
                    <a:pt x="3930" y="3009"/>
                  </a:cubicBezTo>
                  <a:close/>
                  <a:moveTo>
                    <a:pt x="3694" y="3009"/>
                  </a:moveTo>
                  <a:cubicBezTo>
                    <a:pt x="3812" y="3009"/>
                    <a:pt x="3812" y="3009"/>
                    <a:pt x="3812" y="3009"/>
                  </a:cubicBezTo>
                  <a:lnTo>
                    <a:pt x="3812" y="3033"/>
                  </a:lnTo>
                  <a:cubicBezTo>
                    <a:pt x="3694" y="3033"/>
                    <a:pt x="3694" y="3033"/>
                    <a:pt x="3694" y="3033"/>
                  </a:cubicBezTo>
                  <a:cubicBezTo>
                    <a:pt x="3694" y="3009"/>
                    <a:pt x="3694" y="3009"/>
                    <a:pt x="3694" y="3009"/>
                  </a:cubicBezTo>
                  <a:close/>
                  <a:moveTo>
                    <a:pt x="3463" y="3009"/>
                  </a:moveTo>
                  <a:cubicBezTo>
                    <a:pt x="3575" y="3009"/>
                    <a:pt x="3575" y="3009"/>
                    <a:pt x="3575" y="3009"/>
                  </a:cubicBezTo>
                  <a:lnTo>
                    <a:pt x="3575" y="3033"/>
                  </a:lnTo>
                  <a:cubicBezTo>
                    <a:pt x="3463" y="3033"/>
                    <a:pt x="3463" y="3033"/>
                    <a:pt x="3463" y="3033"/>
                  </a:cubicBezTo>
                  <a:cubicBezTo>
                    <a:pt x="3463" y="3009"/>
                    <a:pt x="3463" y="3009"/>
                    <a:pt x="3463" y="3009"/>
                  </a:cubicBezTo>
                  <a:close/>
                  <a:moveTo>
                    <a:pt x="3226" y="3009"/>
                  </a:moveTo>
                  <a:cubicBezTo>
                    <a:pt x="3344" y="3009"/>
                    <a:pt x="3344" y="3009"/>
                    <a:pt x="3344" y="3009"/>
                  </a:cubicBezTo>
                  <a:lnTo>
                    <a:pt x="3344" y="3033"/>
                  </a:lnTo>
                  <a:cubicBezTo>
                    <a:pt x="3226" y="3033"/>
                    <a:pt x="3226" y="3033"/>
                    <a:pt x="3226" y="3033"/>
                  </a:cubicBezTo>
                  <a:cubicBezTo>
                    <a:pt x="3226" y="3009"/>
                    <a:pt x="3226" y="3009"/>
                    <a:pt x="3226" y="3009"/>
                  </a:cubicBezTo>
                  <a:close/>
                  <a:moveTo>
                    <a:pt x="2989" y="3009"/>
                  </a:moveTo>
                  <a:cubicBezTo>
                    <a:pt x="3108" y="3009"/>
                    <a:pt x="3108" y="3009"/>
                    <a:pt x="3108" y="3009"/>
                  </a:cubicBezTo>
                  <a:lnTo>
                    <a:pt x="3108" y="3033"/>
                  </a:lnTo>
                  <a:cubicBezTo>
                    <a:pt x="2989" y="3033"/>
                    <a:pt x="2989" y="3033"/>
                    <a:pt x="2989" y="3033"/>
                  </a:cubicBezTo>
                  <a:cubicBezTo>
                    <a:pt x="2989" y="3009"/>
                    <a:pt x="2989" y="3009"/>
                    <a:pt x="2989" y="3009"/>
                  </a:cubicBezTo>
                  <a:close/>
                  <a:moveTo>
                    <a:pt x="2752" y="3009"/>
                  </a:moveTo>
                  <a:cubicBezTo>
                    <a:pt x="2871" y="3009"/>
                    <a:pt x="2871" y="3009"/>
                    <a:pt x="2871" y="3009"/>
                  </a:cubicBezTo>
                  <a:lnTo>
                    <a:pt x="2871" y="3033"/>
                  </a:lnTo>
                  <a:cubicBezTo>
                    <a:pt x="2752" y="3033"/>
                    <a:pt x="2752" y="3033"/>
                    <a:pt x="2752" y="3033"/>
                  </a:cubicBezTo>
                  <a:cubicBezTo>
                    <a:pt x="2752" y="3009"/>
                    <a:pt x="2752" y="3009"/>
                    <a:pt x="2752" y="3009"/>
                  </a:cubicBezTo>
                  <a:close/>
                  <a:moveTo>
                    <a:pt x="2522" y="3009"/>
                  </a:moveTo>
                  <a:cubicBezTo>
                    <a:pt x="2634" y="3009"/>
                    <a:pt x="2634" y="3009"/>
                    <a:pt x="2634" y="3009"/>
                  </a:cubicBezTo>
                  <a:lnTo>
                    <a:pt x="2634" y="3033"/>
                  </a:lnTo>
                  <a:cubicBezTo>
                    <a:pt x="2522" y="3033"/>
                    <a:pt x="2522" y="3033"/>
                    <a:pt x="2522" y="3033"/>
                  </a:cubicBezTo>
                  <a:cubicBezTo>
                    <a:pt x="2522" y="3009"/>
                    <a:pt x="2522" y="3009"/>
                    <a:pt x="2522" y="3009"/>
                  </a:cubicBezTo>
                  <a:close/>
                  <a:moveTo>
                    <a:pt x="2285" y="3009"/>
                  </a:moveTo>
                  <a:cubicBezTo>
                    <a:pt x="2403" y="3009"/>
                    <a:pt x="2403" y="3009"/>
                    <a:pt x="2403" y="3009"/>
                  </a:cubicBezTo>
                  <a:lnTo>
                    <a:pt x="2403" y="3033"/>
                  </a:lnTo>
                  <a:cubicBezTo>
                    <a:pt x="2285" y="3033"/>
                    <a:pt x="2285" y="3033"/>
                    <a:pt x="2285" y="3033"/>
                  </a:cubicBezTo>
                  <a:cubicBezTo>
                    <a:pt x="2285" y="3009"/>
                    <a:pt x="2285" y="3009"/>
                    <a:pt x="2285" y="3009"/>
                  </a:cubicBezTo>
                  <a:close/>
                  <a:moveTo>
                    <a:pt x="2048" y="3009"/>
                  </a:moveTo>
                  <a:cubicBezTo>
                    <a:pt x="2166" y="3009"/>
                    <a:pt x="2166" y="3009"/>
                    <a:pt x="2166" y="3009"/>
                  </a:cubicBezTo>
                  <a:lnTo>
                    <a:pt x="2166" y="3033"/>
                  </a:lnTo>
                  <a:cubicBezTo>
                    <a:pt x="2048" y="3033"/>
                    <a:pt x="2048" y="3033"/>
                    <a:pt x="2048" y="3033"/>
                  </a:cubicBezTo>
                  <a:cubicBezTo>
                    <a:pt x="2048" y="3009"/>
                    <a:pt x="2048" y="3009"/>
                    <a:pt x="2048" y="3009"/>
                  </a:cubicBezTo>
                  <a:close/>
                  <a:moveTo>
                    <a:pt x="1811" y="3009"/>
                  </a:moveTo>
                  <a:cubicBezTo>
                    <a:pt x="1930" y="3009"/>
                    <a:pt x="1930" y="3009"/>
                    <a:pt x="1930" y="3009"/>
                  </a:cubicBezTo>
                  <a:lnTo>
                    <a:pt x="1930" y="3033"/>
                  </a:lnTo>
                  <a:cubicBezTo>
                    <a:pt x="1811" y="3033"/>
                    <a:pt x="1811" y="3033"/>
                    <a:pt x="1811" y="3033"/>
                  </a:cubicBezTo>
                  <a:cubicBezTo>
                    <a:pt x="1811" y="3009"/>
                    <a:pt x="1811" y="3009"/>
                    <a:pt x="1811" y="3009"/>
                  </a:cubicBezTo>
                  <a:close/>
                  <a:moveTo>
                    <a:pt x="1580" y="3009"/>
                  </a:moveTo>
                  <a:cubicBezTo>
                    <a:pt x="1693" y="3009"/>
                    <a:pt x="1693" y="3009"/>
                    <a:pt x="1693" y="3009"/>
                  </a:cubicBezTo>
                  <a:lnTo>
                    <a:pt x="1693" y="3033"/>
                  </a:lnTo>
                  <a:cubicBezTo>
                    <a:pt x="1580" y="3033"/>
                    <a:pt x="1580" y="3033"/>
                    <a:pt x="1580" y="3033"/>
                  </a:cubicBezTo>
                  <a:cubicBezTo>
                    <a:pt x="1580" y="3009"/>
                    <a:pt x="1580" y="3009"/>
                    <a:pt x="1580" y="3009"/>
                  </a:cubicBezTo>
                  <a:close/>
                  <a:moveTo>
                    <a:pt x="1344" y="3009"/>
                  </a:moveTo>
                  <a:cubicBezTo>
                    <a:pt x="1462" y="3009"/>
                    <a:pt x="1462" y="3009"/>
                    <a:pt x="1462" y="3009"/>
                  </a:cubicBezTo>
                  <a:lnTo>
                    <a:pt x="1462" y="3033"/>
                  </a:lnTo>
                  <a:cubicBezTo>
                    <a:pt x="1344" y="3033"/>
                    <a:pt x="1344" y="3033"/>
                    <a:pt x="1344" y="3033"/>
                  </a:cubicBezTo>
                  <a:cubicBezTo>
                    <a:pt x="1344" y="3009"/>
                    <a:pt x="1344" y="3009"/>
                    <a:pt x="1344" y="3009"/>
                  </a:cubicBezTo>
                  <a:close/>
                  <a:moveTo>
                    <a:pt x="1107" y="3009"/>
                  </a:moveTo>
                  <a:cubicBezTo>
                    <a:pt x="1225" y="3009"/>
                    <a:pt x="1225" y="3009"/>
                    <a:pt x="1225" y="3009"/>
                  </a:cubicBezTo>
                  <a:lnTo>
                    <a:pt x="1225" y="3033"/>
                  </a:lnTo>
                  <a:cubicBezTo>
                    <a:pt x="1107" y="3033"/>
                    <a:pt x="1107" y="3033"/>
                    <a:pt x="1107" y="3033"/>
                  </a:cubicBezTo>
                  <a:cubicBezTo>
                    <a:pt x="1107" y="3009"/>
                    <a:pt x="1107" y="3009"/>
                    <a:pt x="1107" y="3009"/>
                  </a:cubicBezTo>
                  <a:close/>
                  <a:moveTo>
                    <a:pt x="870" y="3009"/>
                  </a:moveTo>
                  <a:cubicBezTo>
                    <a:pt x="989" y="3009"/>
                    <a:pt x="989" y="3009"/>
                    <a:pt x="989" y="3009"/>
                  </a:cubicBezTo>
                  <a:lnTo>
                    <a:pt x="989" y="3033"/>
                  </a:lnTo>
                  <a:cubicBezTo>
                    <a:pt x="870" y="3033"/>
                    <a:pt x="870" y="3033"/>
                    <a:pt x="870" y="3033"/>
                  </a:cubicBezTo>
                  <a:cubicBezTo>
                    <a:pt x="870" y="3009"/>
                    <a:pt x="870" y="3009"/>
                    <a:pt x="870" y="3009"/>
                  </a:cubicBezTo>
                  <a:close/>
                  <a:moveTo>
                    <a:pt x="633" y="3009"/>
                  </a:moveTo>
                  <a:cubicBezTo>
                    <a:pt x="752" y="3009"/>
                    <a:pt x="752" y="3009"/>
                    <a:pt x="752" y="3009"/>
                  </a:cubicBezTo>
                  <a:lnTo>
                    <a:pt x="752" y="3033"/>
                  </a:lnTo>
                  <a:cubicBezTo>
                    <a:pt x="633" y="3033"/>
                    <a:pt x="633" y="3033"/>
                    <a:pt x="633" y="3033"/>
                  </a:cubicBezTo>
                  <a:cubicBezTo>
                    <a:pt x="633" y="3009"/>
                    <a:pt x="633" y="3009"/>
                    <a:pt x="633" y="3009"/>
                  </a:cubicBezTo>
                  <a:close/>
                  <a:moveTo>
                    <a:pt x="403" y="3009"/>
                  </a:moveTo>
                  <a:cubicBezTo>
                    <a:pt x="521" y="3009"/>
                    <a:pt x="521" y="3009"/>
                    <a:pt x="521" y="3009"/>
                  </a:cubicBezTo>
                  <a:lnTo>
                    <a:pt x="521" y="3033"/>
                  </a:lnTo>
                  <a:cubicBezTo>
                    <a:pt x="403" y="3033"/>
                    <a:pt x="403" y="3033"/>
                    <a:pt x="403" y="3033"/>
                  </a:cubicBezTo>
                  <a:cubicBezTo>
                    <a:pt x="403" y="3009"/>
                    <a:pt x="403" y="3009"/>
                    <a:pt x="403" y="3009"/>
                  </a:cubicBezTo>
                  <a:close/>
                  <a:moveTo>
                    <a:pt x="178" y="2980"/>
                  </a:moveTo>
                  <a:cubicBezTo>
                    <a:pt x="207" y="2997"/>
                    <a:pt x="249" y="3009"/>
                    <a:pt x="284" y="3009"/>
                  </a:cubicBezTo>
                  <a:lnTo>
                    <a:pt x="284" y="3033"/>
                  </a:lnTo>
                  <a:cubicBezTo>
                    <a:pt x="243" y="3033"/>
                    <a:pt x="201" y="3021"/>
                    <a:pt x="166" y="3003"/>
                  </a:cubicBezTo>
                  <a:cubicBezTo>
                    <a:pt x="178" y="2980"/>
                    <a:pt x="178" y="2980"/>
                    <a:pt x="178" y="2980"/>
                  </a:cubicBezTo>
                  <a:close/>
                  <a:moveTo>
                    <a:pt x="7334" y="2891"/>
                  </a:moveTo>
                  <a:cubicBezTo>
                    <a:pt x="7352" y="2902"/>
                    <a:pt x="7352" y="2902"/>
                    <a:pt x="7352" y="2902"/>
                  </a:cubicBezTo>
                  <a:cubicBezTo>
                    <a:pt x="7328" y="2938"/>
                    <a:pt x="7298" y="2968"/>
                    <a:pt x="7263" y="2991"/>
                  </a:cubicBezTo>
                  <a:cubicBezTo>
                    <a:pt x="7251" y="2968"/>
                    <a:pt x="7251" y="2968"/>
                    <a:pt x="7251" y="2968"/>
                  </a:cubicBezTo>
                  <a:cubicBezTo>
                    <a:pt x="7287" y="2950"/>
                    <a:pt x="7310" y="2920"/>
                    <a:pt x="7334" y="2891"/>
                  </a:cubicBezTo>
                  <a:close/>
                  <a:moveTo>
                    <a:pt x="36" y="2813"/>
                  </a:moveTo>
                  <a:cubicBezTo>
                    <a:pt x="47" y="2849"/>
                    <a:pt x="65" y="2885"/>
                    <a:pt x="89" y="2914"/>
                  </a:cubicBezTo>
                  <a:lnTo>
                    <a:pt x="71" y="2926"/>
                  </a:lnTo>
                  <a:cubicBezTo>
                    <a:pt x="41" y="2896"/>
                    <a:pt x="24" y="2861"/>
                    <a:pt x="12" y="2819"/>
                  </a:cubicBezTo>
                  <a:cubicBezTo>
                    <a:pt x="36" y="2813"/>
                    <a:pt x="36" y="2813"/>
                    <a:pt x="36" y="2813"/>
                  </a:cubicBezTo>
                  <a:close/>
                  <a:moveTo>
                    <a:pt x="7381" y="2671"/>
                  </a:moveTo>
                  <a:cubicBezTo>
                    <a:pt x="7405" y="2671"/>
                    <a:pt x="7405" y="2671"/>
                    <a:pt x="7405" y="2671"/>
                  </a:cubicBezTo>
                  <a:cubicBezTo>
                    <a:pt x="7405" y="2736"/>
                    <a:pt x="7405" y="2736"/>
                    <a:pt x="7405" y="2736"/>
                  </a:cubicBezTo>
                  <a:cubicBezTo>
                    <a:pt x="7405" y="2754"/>
                    <a:pt x="7405" y="2772"/>
                    <a:pt x="7399" y="2790"/>
                  </a:cubicBezTo>
                  <a:cubicBezTo>
                    <a:pt x="7375" y="2790"/>
                    <a:pt x="7375" y="2790"/>
                    <a:pt x="7375" y="2790"/>
                  </a:cubicBezTo>
                  <a:cubicBezTo>
                    <a:pt x="7381" y="2772"/>
                    <a:pt x="7381" y="2754"/>
                    <a:pt x="7381" y="2736"/>
                  </a:cubicBezTo>
                  <a:cubicBezTo>
                    <a:pt x="7381" y="2671"/>
                    <a:pt x="7381" y="2671"/>
                    <a:pt x="7381" y="2671"/>
                  </a:cubicBezTo>
                  <a:close/>
                  <a:moveTo>
                    <a:pt x="0" y="2582"/>
                  </a:moveTo>
                  <a:cubicBezTo>
                    <a:pt x="24" y="2582"/>
                    <a:pt x="24" y="2582"/>
                    <a:pt x="24" y="2582"/>
                  </a:cubicBezTo>
                  <a:lnTo>
                    <a:pt x="24" y="2701"/>
                  </a:lnTo>
                  <a:cubicBezTo>
                    <a:pt x="0" y="2701"/>
                    <a:pt x="0" y="2701"/>
                    <a:pt x="0" y="2701"/>
                  </a:cubicBezTo>
                  <a:cubicBezTo>
                    <a:pt x="0" y="2582"/>
                    <a:pt x="0" y="2582"/>
                    <a:pt x="0" y="2582"/>
                  </a:cubicBezTo>
                  <a:close/>
                  <a:moveTo>
                    <a:pt x="7381" y="2434"/>
                  </a:moveTo>
                  <a:cubicBezTo>
                    <a:pt x="7405" y="2434"/>
                    <a:pt x="7405" y="2434"/>
                    <a:pt x="7405" y="2434"/>
                  </a:cubicBezTo>
                  <a:lnTo>
                    <a:pt x="7405" y="2552"/>
                  </a:lnTo>
                  <a:cubicBezTo>
                    <a:pt x="7381" y="2552"/>
                    <a:pt x="7381" y="2552"/>
                    <a:pt x="7381" y="2552"/>
                  </a:cubicBezTo>
                  <a:cubicBezTo>
                    <a:pt x="7381" y="2434"/>
                    <a:pt x="7381" y="2434"/>
                    <a:pt x="7381" y="2434"/>
                  </a:cubicBezTo>
                  <a:close/>
                  <a:moveTo>
                    <a:pt x="0" y="2344"/>
                  </a:moveTo>
                  <a:cubicBezTo>
                    <a:pt x="24" y="2344"/>
                    <a:pt x="24" y="2344"/>
                    <a:pt x="24" y="2344"/>
                  </a:cubicBezTo>
                  <a:lnTo>
                    <a:pt x="24" y="2463"/>
                  </a:lnTo>
                  <a:cubicBezTo>
                    <a:pt x="0" y="2463"/>
                    <a:pt x="0" y="2463"/>
                    <a:pt x="0" y="2463"/>
                  </a:cubicBezTo>
                  <a:cubicBezTo>
                    <a:pt x="0" y="2344"/>
                    <a:pt x="0" y="2344"/>
                    <a:pt x="0" y="2344"/>
                  </a:cubicBezTo>
                  <a:close/>
                  <a:moveTo>
                    <a:pt x="7381" y="2202"/>
                  </a:moveTo>
                  <a:cubicBezTo>
                    <a:pt x="7405" y="2202"/>
                    <a:pt x="7405" y="2202"/>
                    <a:pt x="7405" y="2202"/>
                  </a:cubicBezTo>
                  <a:lnTo>
                    <a:pt x="7405" y="2315"/>
                  </a:lnTo>
                  <a:cubicBezTo>
                    <a:pt x="7381" y="2315"/>
                    <a:pt x="7381" y="2315"/>
                    <a:pt x="7381" y="2315"/>
                  </a:cubicBezTo>
                  <a:cubicBezTo>
                    <a:pt x="7381" y="2202"/>
                    <a:pt x="7381" y="2202"/>
                    <a:pt x="7381" y="2202"/>
                  </a:cubicBezTo>
                  <a:close/>
                  <a:moveTo>
                    <a:pt x="0" y="2113"/>
                  </a:moveTo>
                  <a:cubicBezTo>
                    <a:pt x="24" y="2113"/>
                    <a:pt x="24" y="2113"/>
                    <a:pt x="24" y="2113"/>
                  </a:cubicBezTo>
                  <a:lnTo>
                    <a:pt x="24" y="2226"/>
                  </a:lnTo>
                  <a:cubicBezTo>
                    <a:pt x="0" y="2226"/>
                    <a:pt x="0" y="2226"/>
                    <a:pt x="0" y="2226"/>
                  </a:cubicBezTo>
                  <a:cubicBezTo>
                    <a:pt x="0" y="2113"/>
                    <a:pt x="0" y="2113"/>
                    <a:pt x="0" y="2113"/>
                  </a:cubicBezTo>
                  <a:close/>
                  <a:moveTo>
                    <a:pt x="7381" y="1965"/>
                  </a:moveTo>
                  <a:cubicBezTo>
                    <a:pt x="7405" y="1965"/>
                    <a:pt x="7405" y="1965"/>
                    <a:pt x="7405" y="1965"/>
                  </a:cubicBezTo>
                  <a:lnTo>
                    <a:pt x="7405" y="2083"/>
                  </a:lnTo>
                  <a:cubicBezTo>
                    <a:pt x="7381" y="2083"/>
                    <a:pt x="7381" y="2083"/>
                    <a:pt x="7381" y="2083"/>
                  </a:cubicBezTo>
                  <a:cubicBezTo>
                    <a:pt x="7381" y="1965"/>
                    <a:pt x="7381" y="1965"/>
                    <a:pt x="7381" y="1965"/>
                  </a:cubicBezTo>
                  <a:close/>
                  <a:moveTo>
                    <a:pt x="0" y="1876"/>
                  </a:moveTo>
                  <a:cubicBezTo>
                    <a:pt x="24" y="1876"/>
                    <a:pt x="24" y="1876"/>
                    <a:pt x="24" y="1876"/>
                  </a:cubicBezTo>
                  <a:lnTo>
                    <a:pt x="24" y="1994"/>
                  </a:lnTo>
                  <a:cubicBezTo>
                    <a:pt x="0" y="1994"/>
                    <a:pt x="0" y="1994"/>
                    <a:pt x="0" y="1994"/>
                  </a:cubicBezTo>
                  <a:cubicBezTo>
                    <a:pt x="0" y="1876"/>
                    <a:pt x="0" y="1876"/>
                    <a:pt x="0" y="1876"/>
                  </a:cubicBezTo>
                  <a:close/>
                  <a:moveTo>
                    <a:pt x="7381" y="1727"/>
                  </a:moveTo>
                  <a:cubicBezTo>
                    <a:pt x="7405" y="1727"/>
                    <a:pt x="7405" y="1727"/>
                    <a:pt x="7405" y="1727"/>
                  </a:cubicBezTo>
                  <a:lnTo>
                    <a:pt x="7405" y="1846"/>
                  </a:lnTo>
                  <a:cubicBezTo>
                    <a:pt x="7381" y="1846"/>
                    <a:pt x="7381" y="1846"/>
                    <a:pt x="7381" y="1846"/>
                  </a:cubicBezTo>
                  <a:cubicBezTo>
                    <a:pt x="7381" y="1727"/>
                    <a:pt x="7381" y="1727"/>
                    <a:pt x="7381" y="1727"/>
                  </a:cubicBezTo>
                  <a:close/>
                  <a:moveTo>
                    <a:pt x="0" y="1638"/>
                  </a:moveTo>
                  <a:cubicBezTo>
                    <a:pt x="24" y="1638"/>
                    <a:pt x="24" y="1638"/>
                    <a:pt x="24" y="1638"/>
                  </a:cubicBezTo>
                  <a:lnTo>
                    <a:pt x="24" y="1757"/>
                  </a:lnTo>
                  <a:cubicBezTo>
                    <a:pt x="0" y="1757"/>
                    <a:pt x="0" y="1757"/>
                    <a:pt x="0" y="1757"/>
                  </a:cubicBezTo>
                  <a:cubicBezTo>
                    <a:pt x="0" y="1638"/>
                    <a:pt x="0" y="1638"/>
                    <a:pt x="0" y="1638"/>
                  </a:cubicBezTo>
                  <a:close/>
                  <a:moveTo>
                    <a:pt x="7381" y="1490"/>
                  </a:moveTo>
                  <a:cubicBezTo>
                    <a:pt x="7405" y="1490"/>
                    <a:pt x="7405" y="1490"/>
                    <a:pt x="7405" y="1490"/>
                  </a:cubicBezTo>
                  <a:lnTo>
                    <a:pt x="7405" y="1608"/>
                  </a:lnTo>
                  <a:cubicBezTo>
                    <a:pt x="7381" y="1608"/>
                    <a:pt x="7381" y="1608"/>
                    <a:pt x="7381" y="1608"/>
                  </a:cubicBezTo>
                  <a:cubicBezTo>
                    <a:pt x="7381" y="1490"/>
                    <a:pt x="7381" y="1490"/>
                    <a:pt x="7381" y="1490"/>
                  </a:cubicBezTo>
                  <a:close/>
                  <a:moveTo>
                    <a:pt x="0" y="1401"/>
                  </a:moveTo>
                  <a:cubicBezTo>
                    <a:pt x="24" y="1401"/>
                    <a:pt x="24" y="1401"/>
                    <a:pt x="24" y="1401"/>
                  </a:cubicBezTo>
                  <a:lnTo>
                    <a:pt x="24" y="1519"/>
                  </a:lnTo>
                  <a:cubicBezTo>
                    <a:pt x="0" y="1519"/>
                    <a:pt x="0" y="1519"/>
                    <a:pt x="0" y="1519"/>
                  </a:cubicBezTo>
                  <a:cubicBezTo>
                    <a:pt x="0" y="1401"/>
                    <a:pt x="0" y="1401"/>
                    <a:pt x="0" y="1401"/>
                  </a:cubicBezTo>
                  <a:close/>
                  <a:moveTo>
                    <a:pt x="7381" y="1252"/>
                  </a:moveTo>
                  <a:cubicBezTo>
                    <a:pt x="7405" y="1252"/>
                    <a:pt x="7405" y="1252"/>
                    <a:pt x="7405" y="1252"/>
                  </a:cubicBezTo>
                  <a:lnTo>
                    <a:pt x="7405" y="1371"/>
                  </a:lnTo>
                  <a:cubicBezTo>
                    <a:pt x="7381" y="1371"/>
                    <a:pt x="7381" y="1371"/>
                    <a:pt x="7381" y="1371"/>
                  </a:cubicBezTo>
                  <a:cubicBezTo>
                    <a:pt x="7381" y="1252"/>
                    <a:pt x="7381" y="1252"/>
                    <a:pt x="7381" y="1252"/>
                  </a:cubicBezTo>
                  <a:close/>
                  <a:moveTo>
                    <a:pt x="0" y="1163"/>
                  </a:moveTo>
                  <a:cubicBezTo>
                    <a:pt x="24" y="1163"/>
                    <a:pt x="24" y="1163"/>
                    <a:pt x="24" y="1163"/>
                  </a:cubicBezTo>
                  <a:lnTo>
                    <a:pt x="24" y="1282"/>
                  </a:lnTo>
                  <a:cubicBezTo>
                    <a:pt x="0" y="1282"/>
                    <a:pt x="0" y="1282"/>
                    <a:pt x="0" y="1282"/>
                  </a:cubicBezTo>
                  <a:cubicBezTo>
                    <a:pt x="0" y="1163"/>
                    <a:pt x="0" y="1163"/>
                    <a:pt x="0" y="1163"/>
                  </a:cubicBezTo>
                  <a:close/>
                  <a:moveTo>
                    <a:pt x="7381" y="1021"/>
                  </a:moveTo>
                  <a:cubicBezTo>
                    <a:pt x="7405" y="1021"/>
                    <a:pt x="7405" y="1021"/>
                    <a:pt x="7405" y="1021"/>
                  </a:cubicBezTo>
                  <a:lnTo>
                    <a:pt x="7405" y="1140"/>
                  </a:lnTo>
                  <a:cubicBezTo>
                    <a:pt x="7381" y="1140"/>
                    <a:pt x="7381" y="1140"/>
                    <a:pt x="7381" y="1140"/>
                  </a:cubicBezTo>
                  <a:cubicBezTo>
                    <a:pt x="7381" y="1021"/>
                    <a:pt x="7381" y="1021"/>
                    <a:pt x="7381" y="1021"/>
                  </a:cubicBezTo>
                  <a:close/>
                  <a:moveTo>
                    <a:pt x="0" y="932"/>
                  </a:moveTo>
                  <a:cubicBezTo>
                    <a:pt x="24" y="932"/>
                    <a:pt x="24" y="932"/>
                    <a:pt x="24" y="932"/>
                  </a:cubicBezTo>
                  <a:lnTo>
                    <a:pt x="24" y="1051"/>
                  </a:lnTo>
                  <a:cubicBezTo>
                    <a:pt x="0" y="1051"/>
                    <a:pt x="0" y="1051"/>
                    <a:pt x="0" y="1051"/>
                  </a:cubicBezTo>
                  <a:cubicBezTo>
                    <a:pt x="0" y="932"/>
                    <a:pt x="0" y="932"/>
                    <a:pt x="0" y="932"/>
                  </a:cubicBezTo>
                  <a:close/>
                  <a:moveTo>
                    <a:pt x="7381" y="783"/>
                  </a:moveTo>
                  <a:cubicBezTo>
                    <a:pt x="7405" y="783"/>
                    <a:pt x="7405" y="783"/>
                    <a:pt x="7405" y="783"/>
                  </a:cubicBezTo>
                  <a:lnTo>
                    <a:pt x="7405" y="902"/>
                  </a:lnTo>
                  <a:cubicBezTo>
                    <a:pt x="7381" y="902"/>
                    <a:pt x="7381" y="902"/>
                    <a:pt x="7381" y="902"/>
                  </a:cubicBezTo>
                  <a:cubicBezTo>
                    <a:pt x="7381" y="783"/>
                    <a:pt x="7381" y="783"/>
                    <a:pt x="7381" y="783"/>
                  </a:cubicBezTo>
                  <a:close/>
                  <a:moveTo>
                    <a:pt x="0" y="694"/>
                  </a:moveTo>
                  <a:cubicBezTo>
                    <a:pt x="24" y="694"/>
                    <a:pt x="24" y="694"/>
                    <a:pt x="24" y="694"/>
                  </a:cubicBezTo>
                  <a:lnTo>
                    <a:pt x="24" y="813"/>
                  </a:lnTo>
                  <a:cubicBezTo>
                    <a:pt x="0" y="813"/>
                    <a:pt x="0" y="813"/>
                    <a:pt x="0" y="813"/>
                  </a:cubicBezTo>
                  <a:cubicBezTo>
                    <a:pt x="0" y="694"/>
                    <a:pt x="0" y="694"/>
                    <a:pt x="0" y="694"/>
                  </a:cubicBezTo>
                  <a:close/>
                  <a:moveTo>
                    <a:pt x="7381" y="546"/>
                  </a:moveTo>
                  <a:cubicBezTo>
                    <a:pt x="7405" y="546"/>
                    <a:pt x="7405" y="546"/>
                    <a:pt x="7405" y="546"/>
                  </a:cubicBezTo>
                  <a:lnTo>
                    <a:pt x="7405" y="665"/>
                  </a:lnTo>
                  <a:cubicBezTo>
                    <a:pt x="7381" y="665"/>
                    <a:pt x="7381" y="665"/>
                    <a:pt x="7381" y="665"/>
                  </a:cubicBezTo>
                  <a:cubicBezTo>
                    <a:pt x="7381" y="546"/>
                    <a:pt x="7381" y="546"/>
                    <a:pt x="7381" y="546"/>
                  </a:cubicBezTo>
                  <a:close/>
                  <a:moveTo>
                    <a:pt x="0" y="457"/>
                  </a:moveTo>
                  <a:cubicBezTo>
                    <a:pt x="24" y="457"/>
                    <a:pt x="24" y="457"/>
                    <a:pt x="24" y="457"/>
                  </a:cubicBezTo>
                  <a:lnTo>
                    <a:pt x="24" y="576"/>
                  </a:lnTo>
                  <a:cubicBezTo>
                    <a:pt x="0" y="576"/>
                    <a:pt x="0" y="576"/>
                    <a:pt x="0" y="576"/>
                  </a:cubicBezTo>
                  <a:cubicBezTo>
                    <a:pt x="0" y="457"/>
                    <a:pt x="0" y="457"/>
                    <a:pt x="0" y="457"/>
                  </a:cubicBezTo>
                  <a:close/>
                  <a:moveTo>
                    <a:pt x="7381" y="309"/>
                  </a:moveTo>
                  <a:cubicBezTo>
                    <a:pt x="7405" y="309"/>
                    <a:pt x="7405" y="309"/>
                    <a:pt x="7405" y="309"/>
                  </a:cubicBezTo>
                  <a:lnTo>
                    <a:pt x="7405" y="427"/>
                  </a:lnTo>
                  <a:cubicBezTo>
                    <a:pt x="7381" y="427"/>
                    <a:pt x="7381" y="427"/>
                    <a:pt x="7381" y="427"/>
                  </a:cubicBezTo>
                  <a:cubicBezTo>
                    <a:pt x="7381" y="309"/>
                    <a:pt x="7381" y="309"/>
                    <a:pt x="7381" y="309"/>
                  </a:cubicBezTo>
                  <a:close/>
                  <a:moveTo>
                    <a:pt x="9" y="232"/>
                  </a:moveTo>
                  <a:lnTo>
                    <a:pt x="10" y="232"/>
                  </a:lnTo>
                  <a:cubicBezTo>
                    <a:pt x="14" y="233"/>
                    <a:pt x="19" y="234"/>
                    <a:pt x="24" y="235"/>
                  </a:cubicBezTo>
                  <a:lnTo>
                    <a:pt x="33" y="236"/>
                  </a:lnTo>
                  <a:lnTo>
                    <a:pt x="31" y="243"/>
                  </a:lnTo>
                  <a:cubicBezTo>
                    <a:pt x="27" y="261"/>
                    <a:pt x="24" y="279"/>
                    <a:pt x="24" y="297"/>
                  </a:cubicBezTo>
                  <a:lnTo>
                    <a:pt x="24" y="338"/>
                  </a:lnTo>
                  <a:cubicBezTo>
                    <a:pt x="0" y="338"/>
                    <a:pt x="0" y="338"/>
                    <a:pt x="0" y="338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75"/>
                    <a:pt x="3" y="256"/>
                    <a:pt x="7" y="238"/>
                  </a:cubicBezTo>
                  <a:lnTo>
                    <a:pt x="9" y="232"/>
                  </a:lnTo>
                  <a:close/>
                  <a:moveTo>
                    <a:pt x="7322" y="89"/>
                  </a:moveTo>
                  <a:cubicBezTo>
                    <a:pt x="7352" y="119"/>
                    <a:pt x="7369" y="154"/>
                    <a:pt x="7387" y="190"/>
                  </a:cubicBezTo>
                  <a:lnTo>
                    <a:pt x="7364" y="202"/>
                  </a:lnTo>
                  <a:cubicBezTo>
                    <a:pt x="7352" y="166"/>
                    <a:pt x="7328" y="131"/>
                    <a:pt x="7304" y="107"/>
                  </a:cubicBezTo>
                  <a:cubicBezTo>
                    <a:pt x="7322" y="89"/>
                    <a:pt x="7322" y="89"/>
                    <a:pt x="7322" y="89"/>
                  </a:cubicBezTo>
                  <a:close/>
                  <a:moveTo>
                    <a:pt x="7103" y="0"/>
                  </a:moveTo>
                  <a:cubicBezTo>
                    <a:pt x="7109" y="0"/>
                    <a:pt x="7109" y="0"/>
                    <a:pt x="7109" y="0"/>
                  </a:cubicBezTo>
                  <a:cubicBezTo>
                    <a:pt x="7145" y="0"/>
                    <a:pt x="7186" y="6"/>
                    <a:pt x="7222" y="18"/>
                  </a:cubicBezTo>
                  <a:lnTo>
                    <a:pt x="7210" y="42"/>
                  </a:lnTo>
                  <a:cubicBezTo>
                    <a:pt x="7180" y="30"/>
                    <a:pt x="7145" y="24"/>
                    <a:pt x="7109" y="24"/>
                  </a:cubicBezTo>
                  <a:cubicBezTo>
                    <a:pt x="7103" y="24"/>
                    <a:pt x="7103" y="24"/>
                    <a:pt x="7103" y="24"/>
                  </a:cubicBezTo>
                  <a:cubicBezTo>
                    <a:pt x="7103" y="0"/>
                    <a:pt x="7103" y="0"/>
                    <a:pt x="7103" y="0"/>
                  </a:cubicBezTo>
                  <a:close/>
                  <a:moveTo>
                    <a:pt x="6866" y="0"/>
                  </a:moveTo>
                  <a:cubicBezTo>
                    <a:pt x="6985" y="0"/>
                    <a:pt x="6985" y="0"/>
                    <a:pt x="6985" y="0"/>
                  </a:cubicBezTo>
                  <a:lnTo>
                    <a:pt x="6985" y="24"/>
                  </a:lnTo>
                  <a:cubicBezTo>
                    <a:pt x="6866" y="24"/>
                    <a:pt x="6866" y="24"/>
                    <a:pt x="6866" y="24"/>
                  </a:cubicBezTo>
                  <a:cubicBezTo>
                    <a:pt x="6866" y="0"/>
                    <a:pt x="6866" y="0"/>
                    <a:pt x="6866" y="0"/>
                  </a:cubicBezTo>
                  <a:close/>
                  <a:moveTo>
                    <a:pt x="6630" y="0"/>
                  </a:moveTo>
                  <a:cubicBezTo>
                    <a:pt x="6748" y="0"/>
                    <a:pt x="6748" y="0"/>
                    <a:pt x="6748" y="0"/>
                  </a:cubicBezTo>
                  <a:lnTo>
                    <a:pt x="6748" y="24"/>
                  </a:lnTo>
                  <a:cubicBezTo>
                    <a:pt x="6630" y="24"/>
                    <a:pt x="6630" y="24"/>
                    <a:pt x="6630" y="24"/>
                  </a:cubicBezTo>
                  <a:cubicBezTo>
                    <a:pt x="6630" y="0"/>
                    <a:pt x="6630" y="0"/>
                    <a:pt x="6630" y="0"/>
                  </a:cubicBezTo>
                  <a:close/>
                  <a:moveTo>
                    <a:pt x="6393" y="0"/>
                  </a:moveTo>
                  <a:cubicBezTo>
                    <a:pt x="6511" y="0"/>
                    <a:pt x="6511" y="0"/>
                    <a:pt x="6511" y="0"/>
                  </a:cubicBezTo>
                  <a:lnTo>
                    <a:pt x="6511" y="24"/>
                  </a:lnTo>
                  <a:cubicBezTo>
                    <a:pt x="6393" y="24"/>
                    <a:pt x="6393" y="24"/>
                    <a:pt x="6393" y="24"/>
                  </a:cubicBezTo>
                  <a:cubicBezTo>
                    <a:pt x="6393" y="0"/>
                    <a:pt x="6393" y="0"/>
                    <a:pt x="6393" y="0"/>
                  </a:cubicBezTo>
                  <a:close/>
                  <a:moveTo>
                    <a:pt x="6162" y="0"/>
                  </a:moveTo>
                  <a:cubicBezTo>
                    <a:pt x="6274" y="0"/>
                    <a:pt x="6274" y="0"/>
                    <a:pt x="6274" y="0"/>
                  </a:cubicBezTo>
                  <a:lnTo>
                    <a:pt x="6274" y="24"/>
                  </a:lnTo>
                  <a:cubicBezTo>
                    <a:pt x="6162" y="24"/>
                    <a:pt x="6162" y="24"/>
                    <a:pt x="6162" y="24"/>
                  </a:cubicBezTo>
                  <a:cubicBezTo>
                    <a:pt x="6162" y="0"/>
                    <a:pt x="6162" y="0"/>
                    <a:pt x="6162" y="0"/>
                  </a:cubicBezTo>
                  <a:close/>
                  <a:moveTo>
                    <a:pt x="5925" y="0"/>
                  </a:moveTo>
                  <a:cubicBezTo>
                    <a:pt x="6044" y="0"/>
                    <a:pt x="6044" y="0"/>
                    <a:pt x="6044" y="0"/>
                  </a:cubicBezTo>
                  <a:lnTo>
                    <a:pt x="6044" y="24"/>
                  </a:lnTo>
                  <a:cubicBezTo>
                    <a:pt x="5925" y="24"/>
                    <a:pt x="5925" y="24"/>
                    <a:pt x="5925" y="24"/>
                  </a:cubicBezTo>
                  <a:cubicBezTo>
                    <a:pt x="5925" y="0"/>
                    <a:pt x="5925" y="0"/>
                    <a:pt x="5925" y="0"/>
                  </a:cubicBezTo>
                  <a:close/>
                  <a:moveTo>
                    <a:pt x="5688" y="0"/>
                  </a:moveTo>
                  <a:cubicBezTo>
                    <a:pt x="5807" y="0"/>
                    <a:pt x="5807" y="0"/>
                    <a:pt x="5807" y="0"/>
                  </a:cubicBezTo>
                  <a:lnTo>
                    <a:pt x="5807" y="24"/>
                  </a:lnTo>
                  <a:cubicBezTo>
                    <a:pt x="5688" y="24"/>
                    <a:pt x="5688" y="24"/>
                    <a:pt x="5688" y="24"/>
                  </a:cubicBezTo>
                  <a:cubicBezTo>
                    <a:pt x="5688" y="0"/>
                    <a:pt x="5688" y="0"/>
                    <a:pt x="5688" y="0"/>
                  </a:cubicBezTo>
                  <a:close/>
                  <a:moveTo>
                    <a:pt x="5452" y="0"/>
                  </a:moveTo>
                  <a:cubicBezTo>
                    <a:pt x="5570" y="0"/>
                    <a:pt x="5570" y="0"/>
                    <a:pt x="5570" y="0"/>
                  </a:cubicBezTo>
                  <a:lnTo>
                    <a:pt x="5570" y="24"/>
                  </a:lnTo>
                  <a:cubicBezTo>
                    <a:pt x="5452" y="24"/>
                    <a:pt x="5452" y="24"/>
                    <a:pt x="5452" y="24"/>
                  </a:cubicBezTo>
                  <a:cubicBezTo>
                    <a:pt x="5452" y="0"/>
                    <a:pt x="5452" y="0"/>
                    <a:pt x="5452" y="0"/>
                  </a:cubicBezTo>
                  <a:close/>
                  <a:moveTo>
                    <a:pt x="5215" y="0"/>
                  </a:moveTo>
                  <a:cubicBezTo>
                    <a:pt x="5333" y="0"/>
                    <a:pt x="5333" y="0"/>
                    <a:pt x="5333" y="0"/>
                  </a:cubicBezTo>
                  <a:lnTo>
                    <a:pt x="5333" y="24"/>
                  </a:lnTo>
                  <a:cubicBezTo>
                    <a:pt x="5215" y="24"/>
                    <a:pt x="5215" y="24"/>
                    <a:pt x="5215" y="24"/>
                  </a:cubicBezTo>
                  <a:cubicBezTo>
                    <a:pt x="5215" y="0"/>
                    <a:pt x="5215" y="0"/>
                    <a:pt x="5215" y="0"/>
                  </a:cubicBezTo>
                  <a:close/>
                  <a:moveTo>
                    <a:pt x="4984" y="0"/>
                  </a:moveTo>
                  <a:cubicBezTo>
                    <a:pt x="5102" y="0"/>
                    <a:pt x="5102" y="0"/>
                    <a:pt x="5102" y="0"/>
                  </a:cubicBezTo>
                  <a:lnTo>
                    <a:pt x="5102" y="24"/>
                  </a:lnTo>
                  <a:cubicBezTo>
                    <a:pt x="4984" y="24"/>
                    <a:pt x="4984" y="24"/>
                    <a:pt x="4984" y="24"/>
                  </a:cubicBezTo>
                  <a:cubicBezTo>
                    <a:pt x="4984" y="0"/>
                    <a:pt x="4984" y="0"/>
                    <a:pt x="4984" y="0"/>
                  </a:cubicBezTo>
                  <a:close/>
                  <a:moveTo>
                    <a:pt x="4747" y="0"/>
                  </a:moveTo>
                  <a:cubicBezTo>
                    <a:pt x="4866" y="0"/>
                    <a:pt x="4866" y="0"/>
                    <a:pt x="4866" y="0"/>
                  </a:cubicBezTo>
                  <a:lnTo>
                    <a:pt x="4866" y="24"/>
                  </a:lnTo>
                  <a:cubicBezTo>
                    <a:pt x="4747" y="24"/>
                    <a:pt x="4747" y="24"/>
                    <a:pt x="4747" y="24"/>
                  </a:cubicBezTo>
                  <a:cubicBezTo>
                    <a:pt x="4747" y="0"/>
                    <a:pt x="4747" y="0"/>
                    <a:pt x="4747" y="0"/>
                  </a:cubicBezTo>
                  <a:close/>
                  <a:moveTo>
                    <a:pt x="4510" y="0"/>
                  </a:moveTo>
                  <a:cubicBezTo>
                    <a:pt x="4629" y="0"/>
                    <a:pt x="4629" y="0"/>
                    <a:pt x="4629" y="0"/>
                  </a:cubicBezTo>
                  <a:lnTo>
                    <a:pt x="4629" y="24"/>
                  </a:lnTo>
                  <a:cubicBezTo>
                    <a:pt x="4510" y="24"/>
                    <a:pt x="4510" y="24"/>
                    <a:pt x="4510" y="24"/>
                  </a:cubicBezTo>
                  <a:cubicBezTo>
                    <a:pt x="4510" y="0"/>
                    <a:pt x="4510" y="0"/>
                    <a:pt x="4510" y="0"/>
                  </a:cubicBezTo>
                  <a:close/>
                  <a:moveTo>
                    <a:pt x="4274" y="0"/>
                  </a:moveTo>
                  <a:cubicBezTo>
                    <a:pt x="4392" y="0"/>
                    <a:pt x="4392" y="0"/>
                    <a:pt x="4392" y="0"/>
                  </a:cubicBezTo>
                  <a:lnTo>
                    <a:pt x="4392" y="24"/>
                  </a:lnTo>
                  <a:cubicBezTo>
                    <a:pt x="4274" y="24"/>
                    <a:pt x="4274" y="24"/>
                    <a:pt x="4274" y="24"/>
                  </a:cubicBezTo>
                  <a:cubicBezTo>
                    <a:pt x="4274" y="0"/>
                    <a:pt x="4274" y="0"/>
                    <a:pt x="4274" y="0"/>
                  </a:cubicBezTo>
                  <a:close/>
                  <a:moveTo>
                    <a:pt x="4043" y="0"/>
                  </a:moveTo>
                  <a:cubicBezTo>
                    <a:pt x="4161" y="0"/>
                    <a:pt x="4161" y="0"/>
                    <a:pt x="4161" y="0"/>
                  </a:cubicBezTo>
                  <a:lnTo>
                    <a:pt x="4161" y="24"/>
                  </a:lnTo>
                  <a:cubicBezTo>
                    <a:pt x="4043" y="24"/>
                    <a:pt x="4043" y="24"/>
                    <a:pt x="4043" y="24"/>
                  </a:cubicBezTo>
                  <a:cubicBezTo>
                    <a:pt x="4043" y="0"/>
                    <a:pt x="4043" y="0"/>
                    <a:pt x="4043" y="0"/>
                  </a:cubicBezTo>
                  <a:close/>
                  <a:moveTo>
                    <a:pt x="3806" y="0"/>
                  </a:moveTo>
                  <a:cubicBezTo>
                    <a:pt x="3924" y="0"/>
                    <a:pt x="3924" y="0"/>
                    <a:pt x="3924" y="0"/>
                  </a:cubicBezTo>
                  <a:lnTo>
                    <a:pt x="3924" y="24"/>
                  </a:lnTo>
                  <a:cubicBezTo>
                    <a:pt x="3806" y="24"/>
                    <a:pt x="3806" y="24"/>
                    <a:pt x="3806" y="24"/>
                  </a:cubicBezTo>
                  <a:cubicBezTo>
                    <a:pt x="3806" y="0"/>
                    <a:pt x="3806" y="0"/>
                    <a:pt x="3806" y="0"/>
                  </a:cubicBezTo>
                  <a:close/>
                  <a:moveTo>
                    <a:pt x="3569" y="0"/>
                  </a:moveTo>
                  <a:cubicBezTo>
                    <a:pt x="3688" y="0"/>
                    <a:pt x="3688" y="0"/>
                    <a:pt x="3688" y="0"/>
                  </a:cubicBezTo>
                  <a:lnTo>
                    <a:pt x="3688" y="24"/>
                  </a:lnTo>
                  <a:cubicBezTo>
                    <a:pt x="3569" y="24"/>
                    <a:pt x="3569" y="24"/>
                    <a:pt x="3569" y="24"/>
                  </a:cubicBezTo>
                  <a:cubicBezTo>
                    <a:pt x="3569" y="0"/>
                    <a:pt x="3569" y="0"/>
                    <a:pt x="3569" y="0"/>
                  </a:cubicBezTo>
                  <a:close/>
                  <a:moveTo>
                    <a:pt x="3333" y="0"/>
                  </a:moveTo>
                  <a:cubicBezTo>
                    <a:pt x="3451" y="0"/>
                    <a:pt x="3451" y="0"/>
                    <a:pt x="3451" y="0"/>
                  </a:cubicBezTo>
                  <a:lnTo>
                    <a:pt x="3451" y="24"/>
                  </a:lnTo>
                  <a:cubicBezTo>
                    <a:pt x="3333" y="24"/>
                    <a:pt x="3333" y="24"/>
                    <a:pt x="3333" y="24"/>
                  </a:cubicBezTo>
                  <a:cubicBezTo>
                    <a:pt x="3333" y="0"/>
                    <a:pt x="3333" y="0"/>
                    <a:pt x="3333" y="0"/>
                  </a:cubicBezTo>
                  <a:close/>
                  <a:moveTo>
                    <a:pt x="3102" y="0"/>
                  </a:moveTo>
                  <a:cubicBezTo>
                    <a:pt x="3220" y="0"/>
                    <a:pt x="3220" y="0"/>
                    <a:pt x="3220" y="0"/>
                  </a:cubicBezTo>
                  <a:lnTo>
                    <a:pt x="3220" y="24"/>
                  </a:lnTo>
                  <a:cubicBezTo>
                    <a:pt x="3102" y="24"/>
                    <a:pt x="3102" y="24"/>
                    <a:pt x="3102" y="24"/>
                  </a:cubicBezTo>
                  <a:cubicBezTo>
                    <a:pt x="3102" y="0"/>
                    <a:pt x="3102" y="0"/>
                    <a:pt x="3102" y="0"/>
                  </a:cubicBezTo>
                  <a:close/>
                  <a:moveTo>
                    <a:pt x="2865" y="0"/>
                  </a:moveTo>
                  <a:cubicBezTo>
                    <a:pt x="2983" y="0"/>
                    <a:pt x="2983" y="0"/>
                    <a:pt x="2983" y="0"/>
                  </a:cubicBezTo>
                  <a:lnTo>
                    <a:pt x="2983" y="24"/>
                  </a:lnTo>
                  <a:cubicBezTo>
                    <a:pt x="2865" y="24"/>
                    <a:pt x="2865" y="24"/>
                    <a:pt x="2865" y="24"/>
                  </a:cubicBezTo>
                  <a:cubicBezTo>
                    <a:pt x="2865" y="0"/>
                    <a:pt x="2865" y="0"/>
                    <a:pt x="2865" y="0"/>
                  </a:cubicBezTo>
                  <a:close/>
                  <a:moveTo>
                    <a:pt x="2628" y="0"/>
                  </a:moveTo>
                  <a:cubicBezTo>
                    <a:pt x="2747" y="0"/>
                    <a:pt x="2747" y="0"/>
                    <a:pt x="2747" y="0"/>
                  </a:cubicBezTo>
                  <a:lnTo>
                    <a:pt x="2747" y="24"/>
                  </a:lnTo>
                  <a:cubicBezTo>
                    <a:pt x="2628" y="24"/>
                    <a:pt x="2628" y="24"/>
                    <a:pt x="2628" y="24"/>
                  </a:cubicBezTo>
                  <a:cubicBezTo>
                    <a:pt x="2628" y="0"/>
                    <a:pt x="2628" y="0"/>
                    <a:pt x="2628" y="0"/>
                  </a:cubicBezTo>
                  <a:close/>
                  <a:moveTo>
                    <a:pt x="2391" y="0"/>
                  </a:moveTo>
                  <a:cubicBezTo>
                    <a:pt x="2510" y="0"/>
                    <a:pt x="2510" y="0"/>
                    <a:pt x="2510" y="0"/>
                  </a:cubicBezTo>
                  <a:lnTo>
                    <a:pt x="2510" y="24"/>
                  </a:lnTo>
                  <a:cubicBezTo>
                    <a:pt x="2391" y="24"/>
                    <a:pt x="2391" y="24"/>
                    <a:pt x="2391" y="24"/>
                  </a:cubicBezTo>
                  <a:cubicBezTo>
                    <a:pt x="2391" y="0"/>
                    <a:pt x="2391" y="0"/>
                    <a:pt x="2391" y="0"/>
                  </a:cubicBezTo>
                  <a:close/>
                  <a:moveTo>
                    <a:pt x="2161" y="0"/>
                  </a:moveTo>
                  <a:cubicBezTo>
                    <a:pt x="2273" y="0"/>
                    <a:pt x="2273" y="0"/>
                    <a:pt x="2273" y="0"/>
                  </a:cubicBezTo>
                  <a:lnTo>
                    <a:pt x="2273" y="24"/>
                  </a:lnTo>
                  <a:cubicBezTo>
                    <a:pt x="2161" y="24"/>
                    <a:pt x="2161" y="24"/>
                    <a:pt x="2161" y="24"/>
                  </a:cubicBezTo>
                  <a:cubicBezTo>
                    <a:pt x="2161" y="0"/>
                    <a:pt x="2161" y="0"/>
                    <a:pt x="2161" y="0"/>
                  </a:cubicBezTo>
                  <a:close/>
                  <a:moveTo>
                    <a:pt x="1924" y="0"/>
                  </a:moveTo>
                  <a:cubicBezTo>
                    <a:pt x="2042" y="0"/>
                    <a:pt x="2042" y="0"/>
                    <a:pt x="2042" y="0"/>
                  </a:cubicBezTo>
                  <a:lnTo>
                    <a:pt x="2042" y="24"/>
                  </a:lnTo>
                  <a:cubicBezTo>
                    <a:pt x="1924" y="24"/>
                    <a:pt x="1924" y="24"/>
                    <a:pt x="1924" y="24"/>
                  </a:cubicBezTo>
                  <a:cubicBezTo>
                    <a:pt x="1924" y="0"/>
                    <a:pt x="1924" y="0"/>
                    <a:pt x="1924" y="0"/>
                  </a:cubicBezTo>
                  <a:close/>
                  <a:moveTo>
                    <a:pt x="1687" y="0"/>
                  </a:moveTo>
                  <a:cubicBezTo>
                    <a:pt x="1805" y="0"/>
                    <a:pt x="1805" y="0"/>
                    <a:pt x="1805" y="0"/>
                  </a:cubicBezTo>
                  <a:lnTo>
                    <a:pt x="1805" y="24"/>
                  </a:lnTo>
                  <a:cubicBezTo>
                    <a:pt x="1687" y="24"/>
                    <a:pt x="1687" y="24"/>
                    <a:pt x="1687" y="24"/>
                  </a:cubicBezTo>
                  <a:cubicBezTo>
                    <a:pt x="1687" y="0"/>
                    <a:pt x="1687" y="0"/>
                    <a:pt x="1687" y="0"/>
                  </a:cubicBezTo>
                  <a:close/>
                  <a:moveTo>
                    <a:pt x="1450" y="0"/>
                  </a:moveTo>
                  <a:cubicBezTo>
                    <a:pt x="1569" y="0"/>
                    <a:pt x="1569" y="0"/>
                    <a:pt x="1569" y="0"/>
                  </a:cubicBezTo>
                  <a:lnTo>
                    <a:pt x="1569" y="24"/>
                  </a:lnTo>
                  <a:cubicBezTo>
                    <a:pt x="1450" y="24"/>
                    <a:pt x="1450" y="24"/>
                    <a:pt x="1450" y="24"/>
                  </a:cubicBezTo>
                  <a:cubicBezTo>
                    <a:pt x="1450" y="0"/>
                    <a:pt x="1450" y="0"/>
                    <a:pt x="1450" y="0"/>
                  </a:cubicBezTo>
                  <a:close/>
                  <a:moveTo>
                    <a:pt x="1219" y="0"/>
                  </a:moveTo>
                  <a:cubicBezTo>
                    <a:pt x="1332" y="0"/>
                    <a:pt x="1332" y="0"/>
                    <a:pt x="1332" y="0"/>
                  </a:cubicBezTo>
                  <a:lnTo>
                    <a:pt x="1332" y="24"/>
                  </a:lnTo>
                  <a:cubicBezTo>
                    <a:pt x="1219" y="24"/>
                    <a:pt x="1219" y="24"/>
                    <a:pt x="1219" y="24"/>
                  </a:cubicBezTo>
                  <a:cubicBezTo>
                    <a:pt x="1219" y="0"/>
                    <a:pt x="1219" y="0"/>
                    <a:pt x="1219" y="0"/>
                  </a:cubicBezTo>
                  <a:close/>
                  <a:moveTo>
                    <a:pt x="983" y="0"/>
                  </a:moveTo>
                  <a:cubicBezTo>
                    <a:pt x="1101" y="0"/>
                    <a:pt x="1101" y="0"/>
                    <a:pt x="1101" y="0"/>
                  </a:cubicBezTo>
                  <a:lnTo>
                    <a:pt x="1101" y="24"/>
                  </a:lnTo>
                  <a:cubicBezTo>
                    <a:pt x="983" y="24"/>
                    <a:pt x="983" y="24"/>
                    <a:pt x="983" y="24"/>
                  </a:cubicBezTo>
                  <a:cubicBezTo>
                    <a:pt x="983" y="0"/>
                    <a:pt x="983" y="0"/>
                    <a:pt x="983" y="0"/>
                  </a:cubicBezTo>
                  <a:close/>
                  <a:moveTo>
                    <a:pt x="746" y="0"/>
                  </a:moveTo>
                  <a:cubicBezTo>
                    <a:pt x="864" y="0"/>
                    <a:pt x="864" y="0"/>
                    <a:pt x="864" y="0"/>
                  </a:cubicBezTo>
                  <a:lnTo>
                    <a:pt x="864" y="24"/>
                  </a:lnTo>
                  <a:cubicBezTo>
                    <a:pt x="746" y="24"/>
                    <a:pt x="746" y="24"/>
                    <a:pt x="746" y="24"/>
                  </a:cubicBezTo>
                  <a:cubicBezTo>
                    <a:pt x="746" y="0"/>
                    <a:pt x="746" y="0"/>
                    <a:pt x="746" y="0"/>
                  </a:cubicBezTo>
                  <a:close/>
                  <a:moveTo>
                    <a:pt x="509" y="0"/>
                  </a:moveTo>
                  <a:cubicBezTo>
                    <a:pt x="627" y="0"/>
                    <a:pt x="627" y="0"/>
                    <a:pt x="627" y="0"/>
                  </a:cubicBezTo>
                  <a:lnTo>
                    <a:pt x="627" y="24"/>
                  </a:lnTo>
                  <a:cubicBezTo>
                    <a:pt x="509" y="24"/>
                    <a:pt x="509" y="24"/>
                    <a:pt x="509" y="24"/>
                  </a:cubicBezTo>
                  <a:cubicBezTo>
                    <a:pt x="509" y="0"/>
                    <a:pt x="509" y="0"/>
                    <a:pt x="509" y="0"/>
                  </a:cubicBezTo>
                  <a:close/>
                  <a:moveTo>
                    <a:pt x="342" y="0"/>
                  </a:moveTo>
                  <a:lnTo>
                    <a:pt x="346" y="0"/>
                  </a:lnTo>
                  <a:cubicBezTo>
                    <a:pt x="391" y="0"/>
                    <a:pt x="391" y="0"/>
                    <a:pt x="391" y="0"/>
                  </a:cubicBezTo>
                  <a:cubicBezTo>
                    <a:pt x="391" y="24"/>
                    <a:pt x="391" y="24"/>
                    <a:pt x="391" y="24"/>
                  </a:cubicBezTo>
                  <a:cubicBezTo>
                    <a:pt x="370" y="24"/>
                    <a:pt x="354" y="24"/>
                    <a:pt x="341" y="24"/>
                  </a:cubicBezTo>
                  <a:lnTo>
                    <a:pt x="337" y="24"/>
                  </a:lnTo>
                  <a:lnTo>
                    <a:pt x="339" y="15"/>
                  </a:lnTo>
                  <a:cubicBezTo>
                    <a:pt x="340" y="11"/>
                    <a:pt x="341" y="6"/>
                    <a:pt x="342" y="1"/>
                  </a:cubicBezTo>
                  <a:lnTo>
                    <a:pt x="342" y="0"/>
                  </a:lnTo>
                  <a:close/>
                </a:path>
              </a:pathLst>
            </a:custGeom>
            <a:solidFill>
              <a:srgbClr val="FF9F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1" name="组合 20"/>
            <p:cNvGrpSpPr/>
            <p:nvPr/>
          </p:nvGrpSpPr>
          <p:grpSpPr>
            <a:xfrm rot="20100000">
              <a:off x="5605" y="3634"/>
              <a:ext cx="609" cy="345"/>
              <a:chOff x="5670" y="3718"/>
              <a:chExt cx="537" cy="304"/>
            </a:xfrm>
            <a:solidFill>
              <a:srgbClr val="FF3B50"/>
            </a:solidFill>
          </p:grpSpPr>
          <p:sp>
            <p:nvSpPr>
              <p:cNvPr id="22" name="Freeform 8"/>
              <p:cNvSpPr/>
              <p:nvPr/>
            </p:nvSpPr>
            <p:spPr bwMode="auto">
              <a:xfrm rot="19680000">
                <a:off x="5670" y="3718"/>
                <a:ext cx="355" cy="304"/>
              </a:xfrm>
              <a:custGeom>
                <a:avLst/>
                <a:gdLst>
                  <a:gd name="T0" fmla="*/ 46 w 46"/>
                  <a:gd name="T1" fmla="*/ 13 h 39"/>
                  <a:gd name="T2" fmla="*/ 34 w 46"/>
                  <a:gd name="T3" fmla="*/ 2 h 39"/>
                  <a:gd name="T4" fmla="*/ 24 w 46"/>
                  <a:gd name="T5" fmla="*/ 7 h 39"/>
                  <a:gd name="T6" fmla="*/ 14 w 46"/>
                  <a:gd name="T7" fmla="*/ 0 h 39"/>
                  <a:gd name="T8" fmla="*/ 1 w 46"/>
                  <a:gd name="T9" fmla="*/ 11 h 39"/>
                  <a:gd name="T10" fmla="*/ 7 w 46"/>
                  <a:gd name="T11" fmla="*/ 26 h 39"/>
                  <a:gd name="T12" fmla="*/ 22 w 46"/>
                  <a:gd name="T13" fmla="*/ 39 h 39"/>
                  <a:gd name="T14" fmla="*/ 38 w 46"/>
                  <a:gd name="T15" fmla="*/ 28 h 39"/>
                  <a:gd name="T16" fmla="*/ 46 w 46"/>
                  <a:gd name="T17" fmla="*/ 13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39">
                    <a:moveTo>
                      <a:pt x="46" y="13"/>
                    </a:moveTo>
                    <a:cubicBezTo>
                      <a:pt x="46" y="7"/>
                      <a:pt x="41" y="2"/>
                      <a:pt x="34" y="2"/>
                    </a:cubicBezTo>
                    <a:cubicBezTo>
                      <a:pt x="28" y="2"/>
                      <a:pt x="24" y="7"/>
                      <a:pt x="24" y="7"/>
                    </a:cubicBezTo>
                    <a:cubicBezTo>
                      <a:pt x="24" y="7"/>
                      <a:pt x="20" y="1"/>
                      <a:pt x="14" y="0"/>
                    </a:cubicBezTo>
                    <a:cubicBezTo>
                      <a:pt x="7" y="0"/>
                      <a:pt x="1" y="5"/>
                      <a:pt x="1" y="11"/>
                    </a:cubicBezTo>
                    <a:cubicBezTo>
                      <a:pt x="0" y="16"/>
                      <a:pt x="4" y="22"/>
                      <a:pt x="7" y="26"/>
                    </a:cubicBezTo>
                    <a:cubicBezTo>
                      <a:pt x="11" y="31"/>
                      <a:pt x="18" y="36"/>
                      <a:pt x="22" y="39"/>
                    </a:cubicBezTo>
                    <a:cubicBezTo>
                      <a:pt x="26" y="37"/>
                      <a:pt x="33" y="32"/>
                      <a:pt x="38" y="28"/>
                    </a:cubicBezTo>
                    <a:cubicBezTo>
                      <a:pt x="41" y="24"/>
                      <a:pt x="46" y="19"/>
                      <a:pt x="46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" name="Freeform 8"/>
              <p:cNvSpPr/>
              <p:nvPr/>
            </p:nvSpPr>
            <p:spPr bwMode="auto">
              <a:xfrm rot="1320000">
                <a:off x="5986" y="3790"/>
                <a:ext cx="221" cy="190"/>
              </a:xfrm>
              <a:custGeom>
                <a:avLst/>
                <a:gdLst>
                  <a:gd name="T0" fmla="*/ 46 w 46"/>
                  <a:gd name="T1" fmla="*/ 13 h 39"/>
                  <a:gd name="T2" fmla="*/ 34 w 46"/>
                  <a:gd name="T3" fmla="*/ 2 h 39"/>
                  <a:gd name="T4" fmla="*/ 24 w 46"/>
                  <a:gd name="T5" fmla="*/ 7 h 39"/>
                  <a:gd name="T6" fmla="*/ 14 w 46"/>
                  <a:gd name="T7" fmla="*/ 0 h 39"/>
                  <a:gd name="T8" fmla="*/ 1 w 46"/>
                  <a:gd name="T9" fmla="*/ 11 h 39"/>
                  <a:gd name="T10" fmla="*/ 7 w 46"/>
                  <a:gd name="T11" fmla="*/ 26 h 39"/>
                  <a:gd name="T12" fmla="*/ 22 w 46"/>
                  <a:gd name="T13" fmla="*/ 39 h 39"/>
                  <a:gd name="T14" fmla="*/ 38 w 46"/>
                  <a:gd name="T15" fmla="*/ 28 h 39"/>
                  <a:gd name="T16" fmla="*/ 46 w 46"/>
                  <a:gd name="T17" fmla="*/ 13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39">
                    <a:moveTo>
                      <a:pt x="46" y="13"/>
                    </a:moveTo>
                    <a:cubicBezTo>
                      <a:pt x="46" y="7"/>
                      <a:pt x="41" y="2"/>
                      <a:pt x="34" y="2"/>
                    </a:cubicBezTo>
                    <a:cubicBezTo>
                      <a:pt x="28" y="2"/>
                      <a:pt x="24" y="7"/>
                      <a:pt x="24" y="7"/>
                    </a:cubicBezTo>
                    <a:cubicBezTo>
                      <a:pt x="24" y="7"/>
                      <a:pt x="20" y="1"/>
                      <a:pt x="14" y="0"/>
                    </a:cubicBezTo>
                    <a:cubicBezTo>
                      <a:pt x="7" y="0"/>
                      <a:pt x="1" y="5"/>
                      <a:pt x="1" y="11"/>
                    </a:cubicBezTo>
                    <a:cubicBezTo>
                      <a:pt x="0" y="16"/>
                      <a:pt x="4" y="22"/>
                      <a:pt x="7" y="26"/>
                    </a:cubicBezTo>
                    <a:cubicBezTo>
                      <a:pt x="11" y="31"/>
                      <a:pt x="18" y="36"/>
                      <a:pt x="22" y="39"/>
                    </a:cubicBezTo>
                    <a:cubicBezTo>
                      <a:pt x="26" y="37"/>
                      <a:pt x="33" y="32"/>
                      <a:pt x="38" y="28"/>
                    </a:cubicBezTo>
                    <a:cubicBezTo>
                      <a:pt x="41" y="24"/>
                      <a:pt x="46" y="19"/>
                      <a:pt x="46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24" name="组合 23"/>
          <p:cNvGrpSpPr/>
          <p:nvPr/>
        </p:nvGrpSpPr>
        <p:grpSpPr>
          <a:xfrm>
            <a:off x="10795" y="939800"/>
            <a:ext cx="3683635" cy="521970"/>
            <a:chOff x="1579" y="2414"/>
            <a:chExt cx="5801" cy="822"/>
          </a:xfrm>
        </p:grpSpPr>
        <p:sp>
          <p:nvSpPr>
            <p:cNvPr id="25" name="文本框 24"/>
            <p:cNvSpPr txBox="1"/>
            <p:nvPr/>
          </p:nvSpPr>
          <p:spPr>
            <a:xfrm>
              <a:off x="2324" y="2414"/>
              <a:ext cx="5056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2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．强酸或强碱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溶液</a:t>
              </a:r>
              <a:endPara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endParaRPr>
            </a:p>
          </p:txBody>
        </p:sp>
        <p:sp>
          <p:nvSpPr>
            <p:cNvPr id="26" name="AutoShape 117"/>
            <p:cNvSpPr/>
            <p:nvPr/>
          </p:nvSpPr>
          <p:spPr bwMode="auto">
            <a:xfrm>
              <a:off x="1579" y="2558"/>
              <a:ext cx="745" cy="599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50000">
                  <a:srgbClr val="29B6F4"/>
                </a:gs>
                <a:gs pos="0">
                  <a:srgbClr val="82D1F6"/>
                </a:gs>
                <a:gs pos="99000">
                  <a:srgbClr val="0089CD"/>
                </a:gs>
              </a:gsLst>
              <a:lin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28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Gill Sans" panose="020B0502020104020203" charset="0"/>
                </a:rPr>
                <a:t>	</a:t>
              </a:r>
              <a:endParaRPr lang="en-US" sz="28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Gill Sans" panose="020B0502020104020203" charset="0"/>
              </a:endParaRPr>
            </a:p>
          </p:txBody>
        </p:sp>
      </p:grp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3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3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3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3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84" grpId="0" bldLvl="0" animBg="1"/>
      <p:bldP spid="737286" grpId="0" bldLvl="0" animBg="1"/>
      <p:bldP spid="737288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>
            <a:off x="1416685" y="146685"/>
            <a:ext cx="68306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强酸、强碱混合后溶液pH的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grpSp>
        <p:nvGrpSpPr>
          <p:cNvPr id="45" name="组合 44"/>
          <p:cNvGrpSpPr/>
          <p:nvPr/>
        </p:nvGrpSpPr>
        <p:grpSpPr>
          <a:xfrm>
            <a:off x="361950" y="1014730"/>
            <a:ext cx="3323590" cy="521970"/>
            <a:chOff x="1579" y="2414"/>
            <a:chExt cx="5234" cy="822"/>
          </a:xfrm>
        </p:grpSpPr>
        <p:sp>
          <p:nvSpPr>
            <p:cNvPr id="29" name="文本框 28"/>
            <p:cNvSpPr txBox="1"/>
            <p:nvPr/>
          </p:nvSpPr>
          <p:spPr>
            <a:xfrm>
              <a:off x="2324" y="2414"/>
              <a:ext cx="448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1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．</a:t>
              </a:r>
              <a:r>
                <a:rPr lang="en-US" sz="2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两种强酸混合</a:t>
              </a:r>
              <a:endPara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endParaRPr>
            </a:p>
          </p:txBody>
        </p:sp>
        <p:sp>
          <p:nvSpPr>
            <p:cNvPr id="11" name="AutoShape 117"/>
            <p:cNvSpPr/>
            <p:nvPr/>
          </p:nvSpPr>
          <p:spPr bwMode="auto">
            <a:xfrm>
              <a:off x="1579" y="2558"/>
              <a:ext cx="745" cy="599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50000">
                  <a:srgbClr val="29B6F4"/>
                </a:gs>
                <a:gs pos="0">
                  <a:srgbClr val="82D1F6"/>
                </a:gs>
                <a:gs pos="99000">
                  <a:srgbClr val="0089CD"/>
                </a:gs>
              </a:gsLst>
              <a:lin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28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Gill Sans" panose="020B0502020104020203" charset="0"/>
                </a:rPr>
                <a:t>	</a:t>
              </a:r>
              <a:endParaRPr lang="en-US" sz="28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Gill Sans" panose="020B0502020104020203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7360920" y="915670"/>
            <a:ext cx="4805680" cy="1056640"/>
            <a:chOff x="9323" y="3240"/>
            <a:chExt cx="7568" cy="1664"/>
          </a:xfrm>
        </p:grpSpPr>
        <p:sp>
          <p:nvSpPr>
            <p:cNvPr id="5" name="文本框 4"/>
            <p:cNvSpPr txBox="1"/>
            <p:nvPr/>
          </p:nvSpPr>
          <p:spPr>
            <a:xfrm>
              <a:off x="9323" y="3795"/>
              <a:ext cx="756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sz="28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忽略两溶液混合后的体积变化</a:t>
              </a:r>
              <a:endParaRPr lang="en-US" altLang="en-US" sz="2800" b="0">
                <a:solidFill>
                  <a:srgbClr val="FF0000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 rot="0">
              <a:off x="9323" y="3240"/>
              <a:ext cx="7568" cy="1665"/>
              <a:chOff x="5740" y="3503"/>
              <a:chExt cx="7720" cy="3456"/>
            </a:xfrm>
          </p:grpSpPr>
          <p:grpSp>
            <p:nvGrpSpPr>
              <p:cNvPr id="14" name="组合 13"/>
              <p:cNvGrpSpPr/>
              <p:nvPr/>
            </p:nvGrpSpPr>
            <p:grpSpPr>
              <a:xfrm rot="0">
                <a:off x="6437" y="3503"/>
                <a:ext cx="695" cy="881"/>
                <a:chOff x="3929063" y="2393950"/>
                <a:chExt cx="439738" cy="557213"/>
              </a:xfrm>
              <a:gradFill>
                <a:gsLst>
                  <a:gs pos="0">
                    <a:srgbClr val="1FC9FA"/>
                  </a:gs>
                  <a:gs pos="100000">
                    <a:srgbClr val="FB0062"/>
                  </a:gs>
                </a:gsLst>
                <a:lin ang="2700000" scaled="0"/>
              </a:gradFill>
            </p:grpSpPr>
            <p:sp>
              <p:nvSpPr>
                <p:cNvPr id="15" name="Freeform 9"/>
                <p:cNvSpPr/>
                <p:nvPr/>
              </p:nvSpPr>
              <p:spPr bwMode="auto">
                <a:xfrm>
                  <a:off x="4014788" y="2446338"/>
                  <a:ext cx="68263" cy="71438"/>
                </a:xfrm>
                <a:custGeom>
                  <a:avLst/>
                  <a:gdLst>
                    <a:gd name="T0" fmla="*/ 7 w 18"/>
                    <a:gd name="T1" fmla="*/ 17 h 19"/>
                    <a:gd name="T2" fmla="*/ 12 w 18"/>
                    <a:gd name="T3" fmla="*/ 19 h 19"/>
                    <a:gd name="T4" fmla="*/ 14 w 18"/>
                    <a:gd name="T5" fmla="*/ 18 h 19"/>
                    <a:gd name="T6" fmla="*/ 16 w 18"/>
                    <a:gd name="T7" fmla="*/ 11 h 19"/>
                    <a:gd name="T8" fmla="*/ 10 w 18"/>
                    <a:gd name="T9" fmla="*/ 2 h 19"/>
                    <a:gd name="T10" fmla="*/ 6 w 18"/>
                    <a:gd name="T11" fmla="*/ 0 h 19"/>
                    <a:gd name="T12" fmla="*/ 6 w 18"/>
                    <a:gd name="T13" fmla="*/ 0 h 19"/>
                    <a:gd name="T14" fmla="*/ 3 w 18"/>
                    <a:gd name="T15" fmla="*/ 1 h 19"/>
                    <a:gd name="T16" fmla="*/ 2 w 18"/>
                    <a:gd name="T17" fmla="*/ 8 h 19"/>
                    <a:gd name="T18" fmla="*/ 7 w 18"/>
                    <a:gd name="T19" fmla="*/ 17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8" h="19">
                      <a:moveTo>
                        <a:pt x="7" y="17"/>
                      </a:moveTo>
                      <a:cubicBezTo>
                        <a:pt x="8" y="18"/>
                        <a:pt x="10" y="19"/>
                        <a:pt x="12" y="19"/>
                      </a:cubicBezTo>
                      <a:cubicBezTo>
                        <a:pt x="13" y="19"/>
                        <a:pt x="14" y="19"/>
                        <a:pt x="14" y="18"/>
                      </a:cubicBezTo>
                      <a:cubicBezTo>
                        <a:pt x="17" y="17"/>
                        <a:pt x="18" y="13"/>
                        <a:pt x="16" y="11"/>
                      </a:cubicBezTo>
                      <a:cubicBezTo>
                        <a:pt x="10" y="2"/>
                        <a:pt x="10" y="2"/>
                        <a:pt x="10" y="2"/>
                      </a:cubicBezTo>
                      <a:cubicBezTo>
                        <a:pt x="9" y="1"/>
                        <a:pt x="8" y="0"/>
                        <a:pt x="6" y="0"/>
                      </a:cubicBezTo>
                      <a:cubicBezTo>
                        <a:pt x="6" y="0"/>
                        <a:pt x="6" y="0"/>
                        <a:pt x="6" y="0"/>
                      </a:cubicBezTo>
                      <a:cubicBezTo>
                        <a:pt x="5" y="0"/>
                        <a:pt x="4" y="0"/>
                        <a:pt x="3" y="1"/>
                      </a:cubicBezTo>
                      <a:cubicBezTo>
                        <a:pt x="1" y="2"/>
                        <a:pt x="0" y="5"/>
                        <a:pt x="2" y="8"/>
                      </a:cubicBezTo>
                      <a:lnTo>
                        <a:pt x="7" y="17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6" name="Freeform 10"/>
                <p:cNvSpPr/>
                <p:nvPr/>
              </p:nvSpPr>
              <p:spPr bwMode="auto">
                <a:xfrm>
                  <a:off x="4121151" y="2393950"/>
                  <a:ext cx="41275" cy="101600"/>
                </a:xfrm>
                <a:custGeom>
                  <a:avLst/>
                  <a:gdLst>
                    <a:gd name="T0" fmla="*/ 3 w 11"/>
                    <a:gd name="T1" fmla="*/ 26 h 27"/>
                    <a:gd name="T2" fmla="*/ 5 w 11"/>
                    <a:gd name="T3" fmla="*/ 27 h 27"/>
                    <a:gd name="T4" fmla="*/ 5 w 11"/>
                    <a:gd name="T5" fmla="*/ 27 h 27"/>
                    <a:gd name="T6" fmla="*/ 11 w 11"/>
                    <a:gd name="T7" fmla="*/ 22 h 27"/>
                    <a:gd name="T8" fmla="*/ 11 w 11"/>
                    <a:gd name="T9" fmla="*/ 6 h 27"/>
                    <a:gd name="T10" fmla="*/ 6 w 11"/>
                    <a:gd name="T11" fmla="*/ 0 h 27"/>
                    <a:gd name="T12" fmla="*/ 0 w 11"/>
                    <a:gd name="T13" fmla="*/ 5 h 27"/>
                    <a:gd name="T14" fmla="*/ 0 w 11"/>
                    <a:gd name="T15" fmla="*/ 22 h 27"/>
                    <a:gd name="T16" fmla="*/ 3 w 11"/>
                    <a:gd name="T17" fmla="*/ 26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" h="27">
                      <a:moveTo>
                        <a:pt x="3" y="26"/>
                      </a:moveTo>
                      <a:cubicBezTo>
                        <a:pt x="3" y="27"/>
                        <a:pt x="4" y="27"/>
                        <a:pt x="5" y="27"/>
                      </a:cubicBezTo>
                      <a:cubicBezTo>
                        <a:pt x="5" y="27"/>
                        <a:pt x="5" y="27"/>
                        <a:pt x="5" y="27"/>
                      </a:cubicBezTo>
                      <a:cubicBezTo>
                        <a:pt x="8" y="27"/>
                        <a:pt x="11" y="25"/>
                        <a:pt x="11" y="22"/>
                      </a:cubicBezTo>
                      <a:cubicBezTo>
                        <a:pt x="11" y="6"/>
                        <a:pt x="11" y="6"/>
                        <a:pt x="11" y="6"/>
                      </a:cubicBezTo>
                      <a:cubicBezTo>
                        <a:pt x="11" y="3"/>
                        <a:pt x="8" y="0"/>
                        <a:pt x="6" y="0"/>
                      </a:cubicBezTo>
                      <a:cubicBezTo>
                        <a:pt x="3" y="0"/>
                        <a:pt x="0" y="3"/>
                        <a:pt x="0" y="5"/>
                      </a:cubicBezTo>
                      <a:cubicBezTo>
                        <a:pt x="0" y="22"/>
                        <a:pt x="0" y="22"/>
                        <a:pt x="0" y="22"/>
                      </a:cubicBezTo>
                      <a:cubicBezTo>
                        <a:pt x="0" y="23"/>
                        <a:pt x="1" y="25"/>
                        <a:pt x="3" y="2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7" name="Freeform 11"/>
                <p:cNvSpPr/>
                <p:nvPr/>
              </p:nvSpPr>
              <p:spPr bwMode="auto">
                <a:xfrm>
                  <a:off x="4198938" y="2451100"/>
                  <a:ext cx="65088" cy="74613"/>
                </a:xfrm>
                <a:custGeom>
                  <a:avLst/>
                  <a:gdLst>
                    <a:gd name="T0" fmla="*/ 4 w 17"/>
                    <a:gd name="T1" fmla="*/ 19 h 20"/>
                    <a:gd name="T2" fmla="*/ 6 w 17"/>
                    <a:gd name="T3" fmla="*/ 20 h 20"/>
                    <a:gd name="T4" fmla="*/ 6 w 17"/>
                    <a:gd name="T5" fmla="*/ 20 h 20"/>
                    <a:gd name="T6" fmla="*/ 11 w 17"/>
                    <a:gd name="T7" fmla="*/ 17 h 20"/>
                    <a:gd name="T8" fmla="*/ 16 w 17"/>
                    <a:gd name="T9" fmla="*/ 8 h 20"/>
                    <a:gd name="T10" fmla="*/ 17 w 17"/>
                    <a:gd name="T11" fmla="*/ 4 h 20"/>
                    <a:gd name="T12" fmla="*/ 15 w 17"/>
                    <a:gd name="T13" fmla="*/ 1 h 20"/>
                    <a:gd name="T14" fmla="*/ 12 w 17"/>
                    <a:gd name="T15" fmla="*/ 0 h 20"/>
                    <a:gd name="T16" fmla="*/ 7 w 17"/>
                    <a:gd name="T17" fmla="*/ 3 h 20"/>
                    <a:gd name="T18" fmla="*/ 2 w 17"/>
                    <a:gd name="T19" fmla="*/ 12 h 20"/>
                    <a:gd name="T20" fmla="*/ 4 w 17"/>
                    <a:gd name="T21" fmla="*/ 19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7" h="20">
                      <a:moveTo>
                        <a:pt x="4" y="19"/>
                      </a:moveTo>
                      <a:cubicBezTo>
                        <a:pt x="4" y="19"/>
                        <a:pt x="5" y="20"/>
                        <a:pt x="6" y="20"/>
                      </a:cubicBezTo>
                      <a:cubicBezTo>
                        <a:pt x="6" y="20"/>
                        <a:pt x="6" y="20"/>
                        <a:pt x="6" y="20"/>
                      </a:cubicBezTo>
                      <a:cubicBezTo>
                        <a:pt x="8" y="20"/>
                        <a:pt x="10" y="19"/>
                        <a:pt x="11" y="17"/>
                      </a:cubicBezTo>
                      <a:cubicBezTo>
                        <a:pt x="16" y="8"/>
                        <a:pt x="16" y="8"/>
                        <a:pt x="16" y="8"/>
                      </a:cubicBezTo>
                      <a:cubicBezTo>
                        <a:pt x="17" y="7"/>
                        <a:pt x="17" y="6"/>
                        <a:pt x="17" y="4"/>
                      </a:cubicBezTo>
                      <a:cubicBezTo>
                        <a:pt x="17" y="3"/>
                        <a:pt x="16" y="2"/>
                        <a:pt x="15" y="1"/>
                      </a:cubicBezTo>
                      <a:cubicBezTo>
                        <a:pt x="14" y="0"/>
                        <a:pt x="13" y="0"/>
                        <a:pt x="12" y="0"/>
                      </a:cubicBezTo>
                      <a:cubicBezTo>
                        <a:pt x="10" y="0"/>
                        <a:pt x="8" y="1"/>
                        <a:pt x="7" y="3"/>
                      </a:cubicBezTo>
                      <a:cubicBezTo>
                        <a:pt x="2" y="12"/>
                        <a:pt x="2" y="12"/>
                        <a:pt x="2" y="12"/>
                      </a:cubicBezTo>
                      <a:cubicBezTo>
                        <a:pt x="0" y="14"/>
                        <a:pt x="1" y="17"/>
                        <a:pt x="4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9" name="Freeform 12"/>
                <p:cNvSpPr/>
                <p:nvPr/>
              </p:nvSpPr>
              <p:spPr bwMode="auto">
                <a:xfrm>
                  <a:off x="4270376" y="2492375"/>
                  <a:ext cx="98425" cy="82550"/>
                </a:xfrm>
                <a:custGeom>
                  <a:avLst/>
                  <a:gdLst>
                    <a:gd name="T0" fmla="*/ 24 w 26"/>
                    <a:gd name="T1" fmla="*/ 2 h 22"/>
                    <a:gd name="T2" fmla="*/ 20 w 26"/>
                    <a:gd name="T3" fmla="*/ 0 h 22"/>
                    <a:gd name="T4" fmla="*/ 16 w 26"/>
                    <a:gd name="T5" fmla="*/ 1 h 22"/>
                    <a:gd name="T6" fmla="*/ 2 w 26"/>
                    <a:gd name="T7" fmla="*/ 12 h 22"/>
                    <a:gd name="T8" fmla="*/ 0 w 26"/>
                    <a:gd name="T9" fmla="*/ 16 h 22"/>
                    <a:gd name="T10" fmla="*/ 1 w 26"/>
                    <a:gd name="T11" fmla="*/ 20 h 22"/>
                    <a:gd name="T12" fmla="*/ 4 w 26"/>
                    <a:gd name="T13" fmla="*/ 21 h 22"/>
                    <a:gd name="T14" fmla="*/ 6 w 26"/>
                    <a:gd name="T15" fmla="*/ 22 h 22"/>
                    <a:gd name="T16" fmla="*/ 9 w 26"/>
                    <a:gd name="T17" fmla="*/ 21 h 22"/>
                    <a:gd name="T18" fmla="*/ 23 w 26"/>
                    <a:gd name="T19" fmla="*/ 10 h 22"/>
                    <a:gd name="T20" fmla="*/ 24 w 26"/>
                    <a:gd name="T21" fmla="*/ 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6" h="22">
                      <a:moveTo>
                        <a:pt x="24" y="2"/>
                      </a:moveTo>
                      <a:cubicBezTo>
                        <a:pt x="23" y="1"/>
                        <a:pt x="21" y="0"/>
                        <a:pt x="20" y="0"/>
                      </a:cubicBezTo>
                      <a:cubicBezTo>
                        <a:pt x="18" y="0"/>
                        <a:pt x="17" y="1"/>
                        <a:pt x="16" y="1"/>
                      </a:cubicBezTo>
                      <a:cubicBezTo>
                        <a:pt x="2" y="12"/>
                        <a:pt x="2" y="12"/>
                        <a:pt x="2" y="12"/>
                      </a:cubicBezTo>
                      <a:cubicBezTo>
                        <a:pt x="1" y="13"/>
                        <a:pt x="1" y="14"/>
                        <a:pt x="0" y="16"/>
                      </a:cubicBezTo>
                      <a:cubicBezTo>
                        <a:pt x="0" y="17"/>
                        <a:pt x="1" y="19"/>
                        <a:pt x="1" y="20"/>
                      </a:cubicBezTo>
                      <a:cubicBezTo>
                        <a:pt x="2" y="21"/>
                        <a:pt x="3" y="21"/>
                        <a:pt x="4" y="21"/>
                      </a:cubicBezTo>
                      <a:cubicBezTo>
                        <a:pt x="4" y="22"/>
                        <a:pt x="5" y="22"/>
                        <a:pt x="6" y="22"/>
                      </a:cubicBezTo>
                      <a:cubicBezTo>
                        <a:pt x="7" y="22"/>
                        <a:pt x="8" y="21"/>
                        <a:pt x="9" y="21"/>
                      </a:cubicBezTo>
                      <a:cubicBezTo>
                        <a:pt x="23" y="10"/>
                        <a:pt x="23" y="10"/>
                        <a:pt x="23" y="10"/>
                      </a:cubicBezTo>
                      <a:cubicBezTo>
                        <a:pt x="25" y="8"/>
                        <a:pt x="26" y="5"/>
                        <a:pt x="24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" name="Freeform 13"/>
                <p:cNvSpPr/>
                <p:nvPr/>
              </p:nvSpPr>
              <p:spPr bwMode="auto">
                <a:xfrm>
                  <a:off x="3929063" y="2492375"/>
                  <a:ext cx="90488" cy="79375"/>
                </a:xfrm>
                <a:custGeom>
                  <a:avLst/>
                  <a:gdLst>
                    <a:gd name="T0" fmla="*/ 22 w 24"/>
                    <a:gd name="T1" fmla="*/ 19 h 21"/>
                    <a:gd name="T2" fmla="*/ 21 w 24"/>
                    <a:gd name="T3" fmla="*/ 11 h 21"/>
                    <a:gd name="T4" fmla="*/ 9 w 24"/>
                    <a:gd name="T5" fmla="*/ 1 h 21"/>
                    <a:gd name="T6" fmla="*/ 6 w 24"/>
                    <a:gd name="T7" fmla="*/ 0 h 21"/>
                    <a:gd name="T8" fmla="*/ 4 w 24"/>
                    <a:gd name="T9" fmla="*/ 1 h 21"/>
                    <a:gd name="T10" fmla="*/ 1 w 24"/>
                    <a:gd name="T11" fmla="*/ 2 h 21"/>
                    <a:gd name="T12" fmla="*/ 2 w 24"/>
                    <a:gd name="T13" fmla="*/ 10 h 21"/>
                    <a:gd name="T14" fmla="*/ 15 w 24"/>
                    <a:gd name="T15" fmla="*/ 20 h 21"/>
                    <a:gd name="T16" fmla="*/ 18 w 24"/>
                    <a:gd name="T17" fmla="*/ 21 h 21"/>
                    <a:gd name="T18" fmla="*/ 22 w 24"/>
                    <a:gd name="T19" fmla="*/ 19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4" h="21">
                      <a:moveTo>
                        <a:pt x="22" y="19"/>
                      </a:moveTo>
                      <a:cubicBezTo>
                        <a:pt x="24" y="16"/>
                        <a:pt x="24" y="13"/>
                        <a:pt x="21" y="11"/>
                      </a:cubicBezTo>
                      <a:cubicBezTo>
                        <a:pt x="9" y="1"/>
                        <a:pt x="9" y="1"/>
                        <a:pt x="9" y="1"/>
                      </a:cubicBezTo>
                      <a:cubicBezTo>
                        <a:pt x="8" y="1"/>
                        <a:pt x="7" y="0"/>
                        <a:pt x="6" y="0"/>
                      </a:cubicBezTo>
                      <a:cubicBezTo>
                        <a:pt x="5" y="0"/>
                        <a:pt x="4" y="0"/>
                        <a:pt x="4" y="1"/>
                      </a:cubicBezTo>
                      <a:cubicBezTo>
                        <a:pt x="3" y="1"/>
                        <a:pt x="2" y="2"/>
                        <a:pt x="1" y="2"/>
                      </a:cubicBezTo>
                      <a:cubicBezTo>
                        <a:pt x="0" y="5"/>
                        <a:pt x="0" y="8"/>
                        <a:pt x="2" y="10"/>
                      </a:cubicBezTo>
                      <a:cubicBezTo>
                        <a:pt x="15" y="20"/>
                        <a:pt x="15" y="20"/>
                        <a:pt x="15" y="20"/>
                      </a:cubicBezTo>
                      <a:cubicBezTo>
                        <a:pt x="16" y="20"/>
                        <a:pt x="17" y="21"/>
                        <a:pt x="18" y="21"/>
                      </a:cubicBezTo>
                      <a:cubicBezTo>
                        <a:pt x="20" y="21"/>
                        <a:pt x="21" y="20"/>
                        <a:pt x="22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1" name="Freeform 14"/>
                <p:cNvSpPr>
                  <a:spLocks noEditPoints="1"/>
                </p:cNvSpPr>
                <p:nvPr/>
              </p:nvSpPr>
              <p:spPr bwMode="auto">
                <a:xfrm>
                  <a:off x="4000501" y="2528888"/>
                  <a:ext cx="285750" cy="422275"/>
                </a:xfrm>
                <a:custGeom>
                  <a:avLst/>
                  <a:gdLst>
                    <a:gd name="T0" fmla="*/ 58 w 76"/>
                    <a:gd name="T1" fmla="*/ 7 h 112"/>
                    <a:gd name="T2" fmla="*/ 38 w 76"/>
                    <a:gd name="T3" fmla="*/ 0 h 112"/>
                    <a:gd name="T4" fmla="*/ 36 w 76"/>
                    <a:gd name="T5" fmla="*/ 1 h 112"/>
                    <a:gd name="T6" fmla="*/ 15 w 76"/>
                    <a:gd name="T7" fmla="*/ 8 h 112"/>
                    <a:gd name="T8" fmla="*/ 4 w 76"/>
                    <a:gd name="T9" fmla="*/ 24 h 112"/>
                    <a:gd name="T10" fmla="*/ 1 w 76"/>
                    <a:gd name="T11" fmla="*/ 47 h 112"/>
                    <a:gd name="T12" fmla="*/ 13 w 76"/>
                    <a:gd name="T13" fmla="*/ 68 h 112"/>
                    <a:gd name="T14" fmla="*/ 14 w 76"/>
                    <a:gd name="T15" fmla="*/ 70 h 112"/>
                    <a:gd name="T16" fmla="*/ 19 w 76"/>
                    <a:gd name="T17" fmla="*/ 75 h 112"/>
                    <a:gd name="T18" fmla="*/ 22 w 76"/>
                    <a:gd name="T19" fmla="*/ 83 h 112"/>
                    <a:gd name="T20" fmla="*/ 23 w 76"/>
                    <a:gd name="T21" fmla="*/ 85 h 112"/>
                    <a:gd name="T22" fmla="*/ 22 w 76"/>
                    <a:gd name="T23" fmla="*/ 88 h 112"/>
                    <a:gd name="T24" fmla="*/ 22 w 76"/>
                    <a:gd name="T25" fmla="*/ 91 h 112"/>
                    <a:gd name="T26" fmla="*/ 22 w 76"/>
                    <a:gd name="T27" fmla="*/ 94 h 112"/>
                    <a:gd name="T28" fmla="*/ 22 w 76"/>
                    <a:gd name="T29" fmla="*/ 95 h 112"/>
                    <a:gd name="T30" fmla="*/ 22 w 76"/>
                    <a:gd name="T31" fmla="*/ 97 h 112"/>
                    <a:gd name="T32" fmla="*/ 23 w 76"/>
                    <a:gd name="T33" fmla="*/ 97 h 112"/>
                    <a:gd name="T34" fmla="*/ 22 w 76"/>
                    <a:gd name="T35" fmla="*/ 103 h 112"/>
                    <a:gd name="T36" fmla="*/ 38 w 76"/>
                    <a:gd name="T37" fmla="*/ 112 h 112"/>
                    <a:gd name="T38" fmla="*/ 38 w 76"/>
                    <a:gd name="T39" fmla="*/ 112 h 112"/>
                    <a:gd name="T40" fmla="*/ 38 w 76"/>
                    <a:gd name="T41" fmla="*/ 112 h 112"/>
                    <a:gd name="T42" fmla="*/ 55 w 76"/>
                    <a:gd name="T43" fmla="*/ 103 h 112"/>
                    <a:gd name="T44" fmla="*/ 54 w 76"/>
                    <a:gd name="T45" fmla="*/ 97 h 112"/>
                    <a:gd name="T46" fmla="*/ 54 w 76"/>
                    <a:gd name="T47" fmla="*/ 97 h 112"/>
                    <a:gd name="T48" fmla="*/ 55 w 76"/>
                    <a:gd name="T49" fmla="*/ 94 h 112"/>
                    <a:gd name="T50" fmla="*/ 54 w 76"/>
                    <a:gd name="T51" fmla="*/ 91 h 112"/>
                    <a:gd name="T52" fmla="*/ 55 w 76"/>
                    <a:gd name="T53" fmla="*/ 88 h 112"/>
                    <a:gd name="T54" fmla="*/ 54 w 76"/>
                    <a:gd name="T55" fmla="*/ 85 h 112"/>
                    <a:gd name="T56" fmla="*/ 55 w 76"/>
                    <a:gd name="T57" fmla="*/ 83 h 112"/>
                    <a:gd name="T58" fmla="*/ 56 w 76"/>
                    <a:gd name="T59" fmla="*/ 79 h 112"/>
                    <a:gd name="T60" fmla="*/ 60 w 76"/>
                    <a:gd name="T61" fmla="*/ 72 h 112"/>
                    <a:gd name="T62" fmla="*/ 62 w 76"/>
                    <a:gd name="T63" fmla="*/ 70 h 112"/>
                    <a:gd name="T64" fmla="*/ 67 w 76"/>
                    <a:gd name="T65" fmla="*/ 63 h 112"/>
                    <a:gd name="T66" fmla="*/ 76 w 76"/>
                    <a:gd name="T67" fmla="*/ 40 h 112"/>
                    <a:gd name="T68" fmla="*/ 71 w 76"/>
                    <a:gd name="T69" fmla="*/ 21 h 112"/>
                    <a:gd name="T70" fmla="*/ 58 w 76"/>
                    <a:gd name="T71" fmla="*/ 7 h 112"/>
                    <a:gd name="T72" fmla="*/ 59 w 76"/>
                    <a:gd name="T73" fmla="*/ 57 h 112"/>
                    <a:gd name="T74" fmla="*/ 54 w 76"/>
                    <a:gd name="T75" fmla="*/ 63 h 112"/>
                    <a:gd name="T76" fmla="*/ 52 w 76"/>
                    <a:gd name="T77" fmla="*/ 65 h 112"/>
                    <a:gd name="T78" fmla="*/ 46 w 76"/>
                    <a:gd name="T79" fmla="*/ 75 h 112"/>
                    <a:gd name="T80" fmla="*/ 44 w 76"/>
                    <a:gd name="T81" fmla="*/ 81 h 112"/>
                    <a:gd name="T82" fmla="*/ 44 w 76"/>
                    <a:gd name="T83" fmla="*/ 84 h 112"/>
                    <a:gd name="T84" fmla="*/ 32 w 76"/>
                    <a:gd name="T85" fmla="*/ 84 h 112"/>
                    <a:gd name="T86" fmla="*/ 32 w 76"/>
                    <a:gd name="T87" fmla="*/ 81 h 112"/>
                    <a:gd name="T88" fmla="*/ 28 w 76"/>
                    <a:gd name="T89" fmla="*/ 70 h 112"/>
                    <a:gd name="T90" fmla="*/ 22 w 76"/>
                    <a:gd name="T91" fmla="*/ 63 h 112"/>
                    <a:gd name="T92" fmla="*/ 21 w 76"/>
                    <a:gd name="T93" fmla="*/ 61 h 112"/>
                    <a:gd name="T94" fmla="*/ 12 w 76"/>
                    <a:gd name="T95" fmla="*/ 45 h 112"/>
                    <a:gd name="T96" fmla="*/ 14 w 76"/>
                    <a:gd name="T97" fmla="*/ 28 h 112"/>
                    <a:gd name="T98" fmla="*/ 22 w 76"/>
                    <a:gd name="T99" fmla="*/ 17 h 112"/>
                    <a:gd name="T100" fmla="*/ 37 w 76"/>
                    <a:gd name="T101" fmla="*/ 11 h 112"/>
                    <a:gd name="T102" fmla="*/ 38 w 76"/>
                    <a:gd name="T103" fmla="*/ 11 h 112"/>
                    <a:gd name="T104" fmla="*/ 52 w 76"/>
                    <a:gd name="T105" fmla="*/ 16 h 112"/>
                    <a:gd name="T106" fmla="*/ 62 w 76"/>
                    <a:gd name="T107" fmla="*/ 26 h 112"/>
                    <a:gd name="T108" fmla="*/ 65 w 76"/>
                    <a:gd name="T109" fmla="*/ 40 h 112"/>
                    <a:gd name="T110" fmla="*/ 59 w 76"/>
                    <a:gd name="T111" fmla="*/ 57 h 1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</a:cxnLst>
                  <a:rect l="0" t="0" r="r" b="b"/>
                  <a:pathLst>
                    <a:path w="76" h="112">
                      <a:moveTo>
                        <a:pt x="58" y="7"/>
                      </a:moveTo>
                      <a:cubicBezTo>
                        <a:pt x="52" y="3"/>
                        <a:pt x="45" y="0"/>
                        <a:pt x="38" y="0"/>
                      </a:cubicBezTo>
                      <a:cubicBezTo>
                        <a:pt x="37" y="0"/>
                        <a:pt x="37" y="1"/>
                        <a:pt x="36" y="1"/>
                      </a:cubicBezTo>
                      <a:cubicBezTo>
                        <a:pt x="29" y="1"/>
                        <a:pt x="21" y="4"/>
                        <a:pt x="15" y="8"/>
                      </a:cubicBezTo>
                      <a:cubicBezTo>
                        <a:pt x="10" y="12"/>
                        <a:pt x="6" y="17"/>
                        <a:pt x="4" y="24"/>
                      </a:cubicBezTo>
                      <a:cubicBezTo>
                        <a:pt x="0" y="31"/>
                        <a:pt x="0" y="40"/>
                        <a:pt x="1" y="47"/>
                      </a:cubicBezTo>
                      <a:cubicBezTo>
                        <a:pt x="3" y="54"/>
                        <a:pt x="6" y="61"/>
                        <a:pt x="13" y="68"/>
                      </a:cubicBezTo>
                      <a:cubicBezTo>
                        <a:pt x="14" y="70"/>
                        <a:pt x="14" y="70"/>
                        <a:pt x="14" y="70"/>
                      </a:cubicBezTo>
                      <a:cubicBezTo>
                        <a:pt x="16" y="72"/>
                        <a:pt x="17" y="74"/>
                        <a:pt x="19" y="75"/>
                      </a:cubicBezTo>
                      <a:cubicBezTo>
                        <a:pt x="20" y="78"/>
                        <a:pt x="21" y="80"/>
                        <a:pt x="22" y="83"/>
                      </a:cubicBezTo>
                      <a:cubicBezTo>
                        <a:pt x="22" y="84"/>
                        <a:pt x="22" y="85"/>
                        <a:pt x="23" y="85"/>
                      </a:cubicBezTo>
                      <a:cubicBezTo>
                        <a:pt x="22" y="86"/>
                        <a:pt x="22" y="87"/>
                        <a:pt x="22" y="88"/>
                      </a:cubicBezTo>
                      <a:cubicBezTo>
                        <a:pt x="22" y="88"/>
                        <a:pt x="22" y="90"/>
                        <a:pt x="22" y="91"/>
                      </a:cubicBezTo>
                      <a:cubicBezTo>
                        <a:pt x="22" y="92"/>
                        <a:pt x="22" y="93"/>
                        <a:pt x="22" y="94"/>
                      </a:cubicBezTo>
                      <a:cubicBezTo>
                        <a:pt x="22" y="95"/>
                        <a:pt x="22" y="95"/>
                        <a:pt x="22" y="95"/>
                      </a:cubicBezTo>
                      <a:cubicBezTo>
                        <a:pt x="22" y="96"/>
                        <a:pt x="22" y="97"/>
                        <a:pt x="22" y="97"/>
                      </a:cubicBezTo>
                      <a:cubicBezTo>
                        <a:pt x="23" y="97"/>
                        <a:pt x="23" y="97"/>
                        <a:pt x="23" y="97"/>
                      </a:cubicBezTo>
                      <a:cubicBezTo>
                        <a:pt x="22" y="99"/>
                        <a:pt x="21" y="101"/>
                        <a:pt x="22" y="103"/>
                      </a:cubicBezTo>
                      <a:cubicBezTo>
                        <a:pt x="25" y="108"/>
                        <a:pt x="31" y="112"/>
                        <a:pt x="38" y="112"/>
                      </a:cubicBezTo>
                      <a:cubicBezTo>
                        <a:pt x="38" y="112"/>
                        <a:pt x="38" y="112"/>
                        <a:pt x="38" y="112"/>
                      </a:cubicBezTo>
                      <a:cubicBezTo>
                        <a:pt x="38" y="112"/>
                        <a:pt x="38" y="112"/>
                        <a:pt x="38" y="112"/>
                      </a:cubicBezTo>
                      <a:cubicBezTo>
                        <a:pt x="46" y="112"/>
                        <a:pt x="52" y="108"/>
                        <a:pt x="55" y="103"/>
                      </a:cubicBezTo>
                      <a:cubicBezTo>
                        <a:pt x="55" y="101"/>
                        <a:pt x="55" y="99"/>
                        <a:pt x="54" y="97"/>
                      </a:cubicBezTo>
                      <a:cubicBezTo>
                        <a:pt x="54" y="97"/>
                        <a:pt x="54" y="97"/>
                        <a:pt x="54" y="97"/>
                      </a:cubicBezTo>
                      <a:cubicBezTo>
                        <a:pt x="55" y="96"/>
                        <a:pt x="55" y="95"/>
                        <a:pt x="55" y="94"/>
                      </a:cubicBezTo>
                      <a:cubicBezTo>
                        <a:pt x="55" y="93"/>
                        <a:pt x="55" y="92"/>
                        <a:pt x="54" y="91"/>
                      </a:cubicBezTo>
                      <a:cubicBezTo>
                        <a:pt x="55" y="90"/>
                        <a:pt x="55" y="89"/>
                        <a:pt x="55" y="88"/>
                      </a:cubicBezTo>
                      <a:cubicBezTo>
                        <a:pt x="55" y="87"/>
                        <a:pt x="55" y="86"/>
                        <a:pt x="54" y="85"/>
                      </a:cubicBezTo>
                      <a:cubicBezTo>
                        <a:pt x="54" y="84"/>
                        <a:pt x="54" y="84"/>
                        <a:pt x="55" y="83"/>
                      </a:cubicBezTo>
                      <a:cubicBezTo>
                        <a:pt x="55" y="82"/>
                        <a:pt x="55" y="80"/>
                        <a:pt x="56" y="79"/>
                      </a:cubicBezTo>
                      <a:cubicBezTo>
                        <a:pt x="57" y="77"/>
                        <a:pt x="58" y="74"/>
                        <a:pt x="60" y="72"/>
                      </a:cubicBezTo>
                      <a:cubicBezTo>
                        <a:pt x="62" y="70"/>
                        <a:pt x="62" y="70"/>
                        <a:pt x="62" y="70"/>
                      </a:cubicBezTo>
                      <a:cubicBezTo>
                        <a:pt x="64" y="68"/>
                        <a:pt x="66" y="66"/>
                        <a:pt x="67" y="63"/>
                      </a:cubicBezTo>
                      <a:cubicBezTo>
                        <a:pt x="73" y="56"/>
                        <a:pt x="76" y="48"/>
                        <a:pt x="76" y="40"/>
                      </a:cubicBezTo>
                      <a:cubicBezTo>
                        <a:pt x="76" y="34"/>
                        <a:pt x="74" y="27"/>
                        <a:pt x="71" y="21"/>
                      </a:cubicBezTo>
                      <a:cubicBezTo>
                        <a:pt x="68" y="15"/>
                        <a:pt x="64" y="10"/>
                        <a:pt x="58" y="7"/>
                      </a:cubicBezTo>
                      <a:close/>
                      <a:moveTo>
                        <a:pt x="59" y="57"/>
                      </a:moveTo>
                      <a:cubicBezTo>
                        <a:pt x="57" y="59"/>
                        <a:pt x="56" y="61"/>
                        <a:pt x="54" y="63"/>
                      </a:cubicBezTo>
                      <a:cubicBezTo>
                        <a:pt x="52" y="65"/>
                        <a:pt x="52" y="65"/>
                        <a:pt x="52" y="65"/>
                      </a:cubicBezTo>
                      <a:cubicBezTo>
                        <a:pt x="49" y="68"/>
                        <a:pt x="47" y="71"/>
                        <a:pt x="46" y="75"/>
                      </a:cubicBezTo>
                      <a:cubicBezTo>
                        <a:pt x="45" y="77"/>
                        <a:pt x="44" y="79"/>
                        <a:pt x="44" y="81"/>
                      </a:cubicBezTo>
                      <a:cubicBezTo>
                        <a:pt x="44" y="82"/>
                        <a:pt x="44" y="83"/>
                        <a:pt x="44" y="84"/>
                      </a:cubicBezTo>
                      <a:cubicBezTo>
                        <a:pt x="32" y="84"/>
                        <a:pt x="32" y="84"/>
                        <a:pt x="32" y="84"/>
                      </a:cubicBezTo>
                      <a:cubicBezTo>
                        <a:pt x="32" y="83"/>
                        <a:pt x="33" y="82"/>
                        <a:pt x="32" y="81"/>
                      </a:cubicBezTo>
                      <a:cubicBezTo>
                        <a:pt x="31" y="77"/>
                        <a:pt x="30" y="73"/>
                        <a:pt x="28" y="70"/>
                      </a:cubicBezTo>
                      <a:cubicBezTo>
                        <a:pt x="26" y="67"/>
                        <a:pt x="24" y="65"/>
                        <a:pt x="22" y="63"/>
                      </a:cubicBezTo>
                      <a:cubicBezTo>
                        <a:pt x="21" y="61"/>
                        <a:pt x="21" y="61"/>
                        <a:pt x="21" y="61"/>
                      </a:cubicBezTo>
                      <a:cubicBezTo>
                        <a:pt x="16" y="55"/>
                        <a:pt x="13" y="50"/>
                        <a:pt x="12" y="45"/>
                      </a:cubicBezTo>
                      <a:cubicBezTo>
                        <a:pt x="11" y="40"/>
                        <a:pt x="11" y="34"/>
                        <a:pt x="14" y="28"/>
                      </a:cubicBezTo>
                      <a:cubicBezTo>
                        <a:pt x="16" y="23"/>
                        <a:pt x="19" y="20"/>
                        <a:pt x="22" y="17"/>
                      </a:cubicBezTo>
                      <a:cubicBezTo>
                        <a:pt x="26" y="14"/>
                        <a:pt x="32" y="12"/>
                        <a:pt x="37" y="11"/>
                      </a:cubicBezTo>
                      <a:cubicBezTo>
                        <a:pt x="37" y="11"/>
                        <a:pt x="38" y="11"/>
                        <a:pt x="38" y="11"/>
                      </a:cubicBezTo>
                      <a:cubicBezTo>
                        <a:pt x="43" y="11"/>
                        <a:pt x="48" y="13"/>
                        <a:pt x="52" y="16"/>
                      </a:cubicBezTo>
                      <a:cubicBezTo>
                        <a:pt x="56" y="18"/>
                        <a:pt x="59" y="22"/>
                        <a:pt x="62" y="26"/>
                      </a:cubicBezTo>
                      <a:cubicBezTo>
                        <a:pt x="64" y="30"/>
                        <a:pt x="65" y="35"/>
                        <a:pt x="65" y="40"/>
                      </a:cubicBezTo>
                      <a:cubicBezTo>
                        <a:pt x="65" y="46"/>
                        <a:pt x="63" y="51"/>
                        <a:pt x="59" y="5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2" name="Freeform 15"/>
                <p:cNvSpPr/>
                <p:nvPr/>
              </p:nvSpPr>
              <p:spPr bwMode="auto">
                <a:xfrm>
                  <a:off x="4132263" y="2605088"/>
                  <a:ext cx="82550" cy="71438"/>
                </a:xfrm>
                <a:custGeom>
                  <a:avLst/>
                  <a:gdLst>
                    <a:gd name="T0" fmla="*/ 7 w 22"/>
                    <a:gd name="T1" fmla="*/ 1 h 19"/>
                    <a:gd name="T2" fmla="*/ 6 w 22"/>
                    <a:gd name="T3" fmla="*/ 0 h 19"/>
                    <a:gd name="T4" fmla="*/ 5 w 22"/>
                    <a:gd name="T5" fmla="*/ 0 h 19"/>
                    <a:gd name="T6" fmla="*/ 1 w 22"/>
                    <a:gd name="T7" fmla="*/ 4 h 19"/>
                    <a:gd name="T8" fmla="*/ 1 w 22"/>
                    <a:gd name="T9" fmla="*/ 8 h 19"/>
                    <a:gd name="T10" fmla="*/ 4 w 22"/>
                    <a:gd name="T11" fmla="*/ 10 h 19"/>
                    <a:gd name="T12" fmla="*/ 12 w 22"/>
                    <a:gd name="T13" fmla="*/ 16 h 19"/>
                    <a:gd name="T14" fmla="*/ 16 w 22"/>
                    <a:gd name="T15" fmla="*/ 19 h 19"/>
                    <a:gd name="T16" fmla="*/ 18 w 22"/>
                    <a:gd name="T17" fmla="*/ 18 h 19"/>
                    <a:gd name="T18" fmla="*/ 20 w 22"/>
                    <a:gd name="T19" fmla="*/ 11 h 19"/>
                    <a:gd name="T20" fmla="*/ 7 w 22"/>
                    <a:gd name="T21" fmla="*/ 1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2" h="19">
                      <a:moveTo>
                        <a:pt x="7" y="1"/>
                      </a:moveTo>
                      <a:cubicBezTo>
                        <a:pt x="6" y="0"/>
                        <a:pt x="6" y="0"/>
                        <a:pt x="6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3" y="0"/>
                        <a:pt x="1" y="2"/>
                        <a:pt x="1" y="4"/>
                      </a:cubicBezTo>
                      <a:cubicBezTo>
                        <a:pt x="0" y="6"/>
                        <a:pt x="1" y="7"/>
                        <a:pt x="1" y="8"/>
                      </a:cubicBezTo>
                      <a:cubicBezTo>
                        <a:pt x="2" y="9"/>
                        <a:pt x="3" y="10"/>
                        <a:pt x="4" y="10"/>
                      </a:cubicBezTo>
                      <a:cubicBezTo>
                        <a:pt x="7" y="11"/>
                        <a:pt x="10" y="13"/>
                        <a:pt x="12" y="16"/>
                      </a:cubicBezTo>
                      <a:cubicBezTo>
                        <a:pt x="13" y="18"/>
                        <a:pt x="14" y="19"/>
                        <a:pt x="16" y="19"/>
                      </a:cubicBezTo>
                      <a:cubicBezTo>
                        <a:pt x="17" y="19"/>
                        <a:pt x="18" y="18"/>
                        <a:pt x="18" y="18"/>
                      </a:cubicBezTo>
                      <a:cubicBezTo>
                        <a:pt x="21" y="17"/>
                        <a:pt x="22" y="14"/>
                        <a:pt x="20" y="11"/>
                      </a:cubicBezTo>
                      <a:cubicBezTo>
                        <a:pt x="18" y="6"/>
                        <a:pt x="13" y="2"/>
                        <a:pt x="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6" name="椭圆 5"/>
              <p:cNvSpPr/>
              <p:nvPr/>
            </p:nvSpPr>
            <p:spPr>
              <a:xfrm>
                <a:off x="6133" y="4022"/>
                <a:ext cx="200" cy="200"/>
              </a:xfrm>
              <a:prstGeom prst="ellipse">
                <a:avLst/>
              </a:prstGeom>
              <a:solidFill>
                <a:srgbClr val="F03F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grpSp>
            <p:nvGrpSpPr>
              <p:cNvPr id="7" name="组合 6"/>
              <p:cNvGrpSpPr/>
              <p:nvPr/>
            </p:nvGrpSpPr>
            <p:grpSpPr>
              <a:xfrm>
                <a:off x="7186" y="4005"/>
                <a:ext cx="949" cy="250"/>
                <a:chOff x="7462" y="3213"/>
                <a:chExt cx="949" cy="250"/>
              </a:xfrm>
              <a:solidFill>
                <a:srgbClr val="F03F93"/>
              </a:solidFill>
            </p:grpSpPr>
            <p:sp>
              <p:nvSpPr>
                <p:cNvPr id="27" name="Freeform 10"/>
                <p:cNvSpPr/>
                <p:nvPr/>
              </p:nvSpPr>
              <p:spPr bwMode="auto">
                <a:xfrm>
                  <a:off x="7462" y="3291"/>
                  <a:ext cx="729" cy="73"/>
                </a:xfrm>
                <a:custGeom>
                  <a:avLst/>
                  <a:gdLst>
                    <a:gd name="T0" fmla="*/ 116 w 122"/>
                    <a:gd name="T1" fmla="*/ 12 h 12"/>
                    <a:gd name="T2" fmla="*/ 6 w 122"/>
                    <a:gd name="T3" fmla="*/ 12 h 12"/>
                    <a:gd name="T4" fmla="*/ 0 w 122"/>
                    <a:gd name="T5" fmla="*/ 6 h 12"/>
                    <a:gd name="T6" fmla="*/ 6 w 122"/>
                    <a:gd name="T7" fmla="*/ 0 h 12"/>
                    <a:gd name="T8" fmla="*/ 116 w 122"/>
                    <a:gd name="T9" fmla="*/ 0 h 12"/>
                    <a:gd name="T10" fmla="*/ 122 w 122"/>
                    <a:gd name="T11" fmla="*/ 6 h 12"/>
                    <a:gd name="T12" fmla="*/ 116 w 122"/>
                    <a:gd name="T13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2" h="12">
                      <a:moveTo>
                        <a:pt x="116" y="12"/>
                      </a:moveTo>
                      <a:cubicBezTo>
                        <a:pt x="6" y="12"/>
                        <a:pt x="6" y="12"/>
                        <a:pt x="6" y="12"/>
                      </a:cubicBezTo>
                      <a:cubicBezTo>
                        <a:pt x="3" y="12"/>
                        <a:pt x="0" y="9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116" y="0"/>
                        <a:pt x="116" y="0"/>
                        <a:pt x="116" y="0"/>
                      </a:cubicBezTo>
                      <a:cubicBezTo>
                        <a:pt x="119" y="0"/>
                        <a:pt x="122" y="3"/>
                        <a:pt x="122" y="6"/>
                      </a:cubicBezTo>
                      <a:cubicBezTo>
                        <a:pt x="122" y="9"/>
                        <a:pt x="119" y="12"/>
                        <a:pt x="116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8" name="Freeform 12"/>
                <p:cNvSpPr>
                  <a:spLocks noEditPoints="1"/>
                </p:cNvSpPr>
                <p:nvPr/>
              </p:nvSpPr>
              <p:spPr bwMode="auto">
                <a:xfrm>
                  <a:off x="8161" y="3213"/>
                  <a:ext cx="250" cy="250"/>
                </a:xfrm>
                <a:custGeom>
                  <a:avLst/>
                  <a:gdLst>
                    <a:gd name="T0" fmla="*/ 18 w 36"/>
                    <a:gd name="T1" fmla="*/ 36 h 36"/>
                    <a:gd name="T2" fmla="*/ 0 w 36"/>
                    <a:gd name="T3" fmla="*/ 18 h 36"/>
                    <a:gd name="T4" fmla="*/ 18 w 36"/>
                    <a:gd name="T5" fmla="*/ 0 h 36"/>
                    <a:gd name="T6" fmla="*/ 36 w 36"/>
                    <a:gd name="T7" fmla="*/ 18 h 36"/>
                    <a:gd name="T8" fmla="*/ 18 w 36"/>
                    <a:gd name="T9" fmla="*/ 36 h 36"/>
                    <a:gd name="T10" fmla="*/ 18 w 36"/>
                    <a:gd name="T11" fmla="*/ 6 h 36"/>
                    <a:gd name="T12" fmla="*/ 6 w 36"/>
                    <a:gd name="T13" fmla="*/ 18 h 36"/>
                    <a:gd name="T14" fmla="*/ 18 w 36"/>
                    <a:gd name="T15" fmla="*/ 30 h 36"/>
                    <a:gd name="T16" fmla="*/ 30 w 36"/>
                    <a:gd name="T17" fmla="*/ 18 h 36"/>
                    <a:gd name="T18" fmla="*/ 18 w 36"/>
                    <a:gd name="T19" fmla="*/ 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6" h="36">
                      <a:moveTo>
                        <a:pt x="18" y="36"/>
                      </a:moveTo>
                      <a:cubicBezTo>
                        <a:pt x="8" y="36"/>
                        <a:pt x="0" y="28"/>
                        <a:pt x="0" y="18"/>
                      </a:cubicBezTo>
                      <a:cubicBezTo>
                        <a:pt x="0" y="8"/>
                        <a:pt x="8" y="0"/>
                        <a:pt x="18" y="0"/>
                      </a:cubicBezTo>
                      <a:cubicBezTo>
                        <a:pt x="28" y="0"/>
                        <a:pt x="36" y="8"/>
                        <a:pt x="36" y="18"/>
                      </a:cubicBezTo>
                      <a:cubicBezTo>
                        <a:pt x="36" y="28"/>
                        <a:pt x="28" y="36"/>
                        <a:pt x="18" y="36"/>
                      </a:cubicBezTo>
                      <a:close/>
                      <a:moveTo>
                        <a:pt x="18" y="6"/>
                      </a:moveTo>
                      <a:cubicBezTo>
                        <a:pt x="11" y="6"/>
                        <a:pt x="6" y="11"/>
                        <a:pt x="6" y="18"/>
                      </a:cubicBezTo>
                      <a:cubicBezTo>
                        <a:pt x="6" y="24"/>
                        <a:pt x="11" y="30"/>
                        <a:pt x="18" y="30"/>
                      </a:cubicBezTo>
                      <a:cubicBezTo>
                        <a:pt x="24" y="30"/>
                        <a:pt x="30" y="24"/>
                        <a:pt x="30" y="18"/>
                      </a:cubicBezTo>
                      <a:cubicBezTo>
                        <a:pt x="30" y="11"/>
                        <a:pt x="24" y="6"/>
                        <a:pt x="18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90" name="Freeform 9"/>
              <p:cNvSpPr/>
              <p:nvPr/>
            </p:nvSpPr>
            <p:spPr bwMode="auto">
              <a:xfrm flipV="1">
                <a:off x="9217" y="3986"/>
                <a:ext cx="4243" cy="28"/>
              </a:xfrm>
              <a:custGeom>
                <a:avLst/>
                <a:gdLst>
                  <a:gd name="T0" fmla="*/ 0 w 627"/>
                  <a:gd name="T1" fmla="*/ 0 h 4"/>
                  <a:gd name="T2" fmla="*/ 2 w 627"/>
                  <a:gd name="T3" fmla="*/ 4 h 4"/>
                  <a:gd name="T4" fmla="*/ 627 w 627"/>
                  <a:gd name="T5" fmla="*/ 4 h 4"/>
                  <a:gd name="T6" fmla="*/ 627 w 627"/>
                  <a:gd name="T7" fmla="*/ 1 h 4"/>
                  <a:gd name="T8" fmla="*/ 627 w 627"/>
                  <a:gd name="T9" fmla="*/ 0 h 4"/>
                  <a:gd name="T10" fmla="*/ 0 w 627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7" h="4">
                    <a:moveTo>
                      <a:pt x="0" y="0"/>
                    </a:moveTo>
                    <a:cubicBezTo>
                      <a:pt x="1" y="1"/>
                      <a:pt x="2" y="3"/>
                      <a:pt x="2" y="4"/>
                    </a:cubicBezTo>
                    <a:cubicBezTo>
                      <a:pt x="627" y="4"/>
                      <a:pt x="627" y="4"/>
                      <a:pt x="627" y="4"/>
                    </a:cubicBezTo>
                    <a:cubicBezTo>
                      <a:pt x="627" y="3"/>
                      <a:pt x="627" y="2"/>
                      <a:pt x="627" y="1"/>
                    </a:cubicBezTo>
                    <a:cubicBezTo>
                      <a:pt x="627" y="0"/>
                      <a:pt x="627" y="0"/>
                      <a:pt x="627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0">
                    <a:srgbClr val="5D1082">
                      <a:alpha val="0"/>
                    </a:srgbClr>
                  </a:gs>
                  <a:gs pos="100000">
                    <a:srgbClr val="57C0F3"/>
                  </a:gs>
                </a:gsLst>
                <a:lin ang="0" scaled="0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30" name="组合 29"/>
              <p:cNvGrpSpPr/>
              <p:nvPr/>
            </p:nvGrpSpPr>
            <p:grpSpPr>
              <a:xfrm flipH="1">
                <a:off x="12384" y="6692"/>
                <a:ext cx="913" cy="214"/>
                <a:chOff x="7462" y="3221"/>
                <a:chExt cx="913" cy="214"/>
              </a:xfrm>
              <a:solidFill>
                <a:srgbClr val="F03F93"/>
              </a:solidFill>
            </p:grpSpPr>
            <p:sp>
              <p:nvSpPr>
                <p:cNvPr id="31" name="Freeform 10"/>
                <p:cNvSpPr/>
                <p:nvPr/>
              </p:nvSpPr>
              <p:spPr bwMode="auto">
                <a:xfrm>
                  <a:off x="7462" y="3291"/>
                  <a:ext cx="729" cy="73"/>
                </a:xfrm>
                <a:custGeom>
                  <a:avLst/>
                  <a:gdLst>
                    <a:gd name="T0" fmla="*/ 116 w 122"/>
                    <a:gd name="T1" fmla="*/ 12 h 12"/>
                    <a:gd name="T2" fmla="*/ 6 w 122"/>
                    <a:gd name="T3" fmla="*/ 12 h 12"/>
                    <a:gd name="T4" fmla="*/ 0 w 122"/>
                    <a:gd name="T5" fmla="*/ 6 h 12"/>
                    <a:gd name="T6" fmla="*/ 6 w 122"/>
                    <a:gd name="T7" fmla="*/ 0 h 12"/>
                    <a:gd name="T8" fmla="*/ 116 w 122"/>
                    <a:gd name="T9" fmla="*/ 0 h 12"/>
                    <a:gd name="T10" fmla="*/ 122 w 122"/>
                    <a:gd name="T11" fmla="*/ 6 h 12"/>
                    <a:gd name="T12" fmla="*/ 116 w 122"/>
                    <a:gd name="T13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2" h="12">
                      <a:moveTo>
                        <a:pt x="116" y="12"/>
                      </a:moveTo>
                      <a:cubicBezTo>
                        <a:pt x="6" y="12"/>
                        <a:pt x="6" y="12"/>
                        <a:pt x="6" y="12"/>
                      </a:cubicBezTo>
                      <a:cubicBezTo>
                        <a:pt x="3" y="12"/>
                        <a:pt x="0" y="9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116" y="0"/>
                        <a:pt x="116" y="0"/>
                        <a:pt x="116" y="0"/>
                      </a:cubicBezTo>
                      <a:cubicBezTo>
                        <a:pt x="119" y="0"/>
                        <a:pt x="122" y="3"/>
                        <a:pt x="122" y="6"/>
                      </a:cubicBezTo>
                      <a:cubicBezTo>
                        <a:pt x="122" y="9"/>
                        <a:pt x="119" y="12"/>
                        <a:pt x="116" y="12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5D1082">
                        <a:alpha val="0"/>
                      </a:srgbClr>
                    </a:gs>
                    <a:gs pos="100000">
                      <a:srgbClr val="57C0F3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2" name="Freeform 12"/>
                <p:cNvSpPr>
                  <a:spLocks noEditPoints="1"/>
                </p:cNvSpPr>
                <p:nvPr/>
              </p:nvSpPr>
              <p:spPr bwMode="auto">
                <a:xfrm>
                  <a:off x="8161" y="3221"/>
                  <a:ext cx="214" cy="214"/>
                </a:xfrm>
                <a:custGeom>
                  <a:avLst/>
                  <a:gdLst>
                    <a:gd name="T0" fmla="*/ 18 w 36"/>
                    <a:gd name="T1" fmla="*/ 36 h 36"/>
                    <a:gd name="T2" fmla="*/ 0 w 36"/>
                    <a:gd name="T3" fmla="*/ 18 h 36"/>
                    <a:gd name="T4" fmla="*/ 18 w 36"/>
                    <a:gd name="T5" fmla="*/ 0 h 36"/>
                    <a:gd name="T6" fmla="*/ 36 w 36"/>
                    <a:gd name="T7" fmla="*/ 18 h 36"/>
                    <a:gd name="T8" fmla="*/ 18 w 36"/>
                    <a:gd name="T9" fmla="*/ 36 h 36"/>
                    <a:gd name="T10" fmla="*/ 18 w 36"/>
                    <a:gd name="T11" fmla="*/ 6 h 36"/>
                    <a:gd name="T12" fmla="*/ 6 w 36"/>
                    <a:gd name="T13" fmla="*/ 18 h 36"/>
                    <a:gd name="T14" fmla="*/ 18 w 36"/>
                    <a:gd name="T15" fmla="*/ 30 h 36"/>
                    <a:gd name="T16" fmla="*/ 30 w 36"/>
                    <a:gd name="T17" fmla="*/ 18 h 36"/>
                    <a:gd name="T18" fmla="*/ 18 w 36"/>
                    <a:gd name="T19" fmla="*/ 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6" h="36">
                      <a:moveTo>
                        <a:pt x="18" y="36"/>
                      </a:moveTo>
                      <a:cubicBezTo>
                        <a:pt x="8" y="36"/>
                        <a:pt x="0" y="28"/>
                        <a:pt x="0" y="18"/>
                      </a:cubicBezTo>
                      <a:cubicBezTo>
                        <a:pt x="0" y="8"/>
                        <a:pt x="8" y="0"/>
                        <a:pt x="18" y="0"/>
                      </a:cubicBezTo>
                      <a:cubicBezTo>
                        <a:pt x="28" y="0"/>
                        <a:pt x="36" y="8"/>
                        <a:pt x="36" y="18"/>
                      </a:cubicBezTo>
                      <a:cubicBezTo>
                        <a:pt x="36" y="28"/>
                        <a:pt x="28" y="36"/>
                        <a:pt x="18" y="36"/>
                      </a:cubicBezTo>
                      <a:close/>
                      <a:moveTo>
                        <a:pt x="18" y="6"/>
                      </a:moveTo>
                      <a:cubicBezTo>
                        <a:pt x="11" y="6"/>
                        <a:pt x="6" y="11"/>
                        <a:pt x="6" y="18"/>
                      </a:cubicBezTo>
                      <a:cubicBezTo>
                        <a:pt x="6" y="24"/>
                        <a:pt x="11" y="30"/>
                        <a:pt x="18" y="30"/>
                      </a:cubicBezTo>
                      <a:cubicBezTo>
                        <a:pt x="24" y="30"/>
                        <a:pt x="30" y="24"/>
                        <a:pt x="30" y="18"/>
                      </a:cubicBezTo>
                      <a:cubicBezTo>
                        <a:pt x="30" y="11"/>
                        <a:pt x="24" y="6"/>
                        <a:pt x="18" y="6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E12E85"/>
                    </a:gs>
                    <a:gs pos="100000">
                      <a:srgbClr val="57C0F3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33" name="Freeform 9"/>
              <p:cNvSpPr/>
              <p:nvPr/>
            </p:nvSpPr>
            <p:spPr bwMode="auto">
              <a:xfrm flipH="1" flipV="1">
                <a:off x="5740" y="6931"/>
                <a:ext cx="5669" cy="28"/>
              </a:xfrm>
              <a:custGeom>
                <a:avLst/>
                <a:gdLst>
                  <a:gd name="T0" fmla="*/ 0 w 627"/>
                  <a:gd name="T1" fmla="*/ 0 h 4"/>
                  <a:gd name="T2" fmla="*/ 2 w 627"/>
                  <a:gd name="T3" fmla="*/ 4 h 4"/>
                  <a:gd name="T4" fmla="*/ 627 w 627"/>
                  <a:gd name="T5" fmla="*/ 4 h 4"/>
                  <a:gd name="T6" fmla="*/ 627 w 627"/>
                  <a:gd name="T7" fmla="*/ 1 h 4"/>
                  <a:gd name="T8" fmla="*/ 627 w 627"/>
                  <a:gd name="T9" fmla="*/ 0 h 4"/>
                  <a:gd name="T10" fmla="*/ 0 w 627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7" h="4">
                    <a:moveTo>
                      <a:pt x="0" y="0"/>
                    </a:moveTo>
                    <a:cubicBezTo>
                      <a:pt x="1" y="1"/>
                      <a:pt x="2" y="3"/>
                      <a:pt x="2" y="4"/>
                    </a:cubicBezTo>
                    <a:cubicBezTo>
                      <a:pt x="627" y="4"/>
                      <a:pt x="627" y="4"/>
                      <a:pt x="627" y="4"/>
                    </a:cubicBezTo>
                    <a:cubicBezTo>
                      <a:pt x="627" y="3"/>
                      <a:pt x="627" y="2"/>
                      <a:pt x="627" y="1"/>
                    </a:cubicBezTo>
                    <a:cubicBezTo>
                      <a:pt x="627" y="0"/>
                      <a:pt x="627" y="0"/>
                      <a:pt x="627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0">
                    <a:srgbClr val="5D1082">
                      <a:alpha val="0"/>
                    </a:srgbClr>
                  </a:gs>
                  <a:gs pos="100000">
                    <a:srgbClr val="57C0F3"/>
                  </a:gs>
                </a:gsLst>
                <a:lin ang="0" scaled="0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" name="任意多边形 23"/>
              <p:cNvSpPr/>
              <p:nvPr/>
            </p:nvSpPr>
            <p:spPr>
              <a:xfrm>
                <a:off x="5740" y="4098"/>
                <a:ext cx="7720" cy="2737"/>
              </a:xfrm>
              <a:custGeom>
                <a:avLst/>
                <a:gdLst/>
                <a:ahLst/>
                <a:cxnLst>
                  <a:cxn ang="3">
                    <a:pos x="hc" y="t"/>
                  </a:cxn>
                  <a:cxn ang="cd2">
                    <a:pos x="l" y="vc"/>
                  </a:cxn>
                  <a:cxn ang="cd4">
                    <a:pos x="hc" y="b"/>
                  </a:cxn>
                  <a:cxn ang="0">
                    <a:pos x="r" y="vc"/>
                  </a:cxn>
                </a:cxnLst>
                <a:rect l="l" t="t" r="r" b="b"/>
                <a:pathLst>
                  <a:path w="7720" h="2737">
                    <a:moveTo>
                      <a:pt x="2516" y="0"/>
                    </a:moveTo>
                    <a:lnTo>
                      <a:pt x="7720" y="0"/>
                    </a:lnTo>
                    <a:cubicBezTo>
                      <a:pt x="7720" y="0"/>
                      <a:pt x="7720" y="0"/>
                      <a:pt x="7720" y="2737"/>
                    </a:cubicBezTo>
                    <a:cubicBezTo>
                      <a:pt x="7720" y="2737"/>
                      <a:pt x="7720" y="2737"/>
                      <a:pt x="7648" y="2737"/>
                    </a:cubicBezTo>
                    <a:lnTo>
                      <a:pt x="7644" y="2737"/>
                    </a:lnTo>
                    <a:lnTo>
                      <a:pt x="7644" y="2360"/>
                    </a:lnTo>
                    <a:lnTo>
                      <a:pt x="7643" y="2360"/>
                    </a:lnTo>
                    <a:lnTo>
                      <a:pt x="7643" y="2350"/>
                    </a:lnTo>
                    <a:cubicBezTo>
                      <a:pt x="7643" y="2068"/>
                      <a:pt x="7643" y="1447"/>
                      <a:pt x="7643" y="77"/>
                    </a:cubicBezTo>
                    <a:cubicBezTo>
                      <a:pt x="7643" y="77"/>
                      <a:pt x="7643" y="77"/>
                      <a:pt x="2561" y="77"/>
                    </a:cubicBezTo>
                    <a:lnTo>
                      <a:pt x="2516" y="77"/>
                    </a:lnTo>
                    <a:lnTo>
                      <a:pt x="2516" y="0"/>
                    </a:lnTo>
                    <a:close/>
                    <a:moveTo>
                      <a:pt x="0" y="0"/>
                    </a:moveTo>
                    <a:cubicBezTo>
                      <a:pt x="0" y="0"/>
                      <a:pt x="0" y="0"/>
                      <a:pt x="432" y="0"/>
                    </a:cubicBezTo>
                    <a:cubicBezTo>
                      <a:pt x="420" y="24"/>
                      <a:pt x="408" y="47"/>
                      <a:pt x="403" y="77"/>
                    </a:cubicBezTo>
                    <a:cubicBezTo>
                      <a:pt x="403" y="77"/>
                      <a:pt x="403" y="77"/>
                      <a:pt x="272" y="77"/>
                    </a:cubicBezTo>
                    <a:cubicBezTo>
                      <a:pt x="272" y="77"/>
                      <a:pt x="272" y="77"/>
                      <a:pt x="189" y="160"/>
                    </a:cubicBezTo>
                    <a:cubicBezTo>
                      <a:pt x="189" y="160"/>
                      <a:pt x="189" y="160"/>
                      <a:pt x="71" y="160"/>
                    </a:cubicBezTo>
                    <a:cubicBezTo>
                      <a:pt x="71" y="160"/>
                      <a:pt x="71" y="160"/>
                      <a:pt x="71" y="2666"/>
                    </a:cubicBezTo>
                    <a:cubicBezTo>
                      <a:pt x="71" y="2666"/>
                      <a:pt x="71" y="2666"/>
                      <a:pt x="6489" y="2666"/>
                    </a:cubicBezTo>
                    <a:cubicBezTo>
                      <a:pt x="6489" y="2666"/>
                      <a:pt x="6489" y="2666"/>
                      <a:pt x="6490" y="2664"/>
                    </a:cubicBezTo>
                    <a:lnTo>
                      <a:pt x="6491" y="2663"/>
                    </a:lnTo>
                    <a:lnTo>
                      <a:pt x="6491" y="2737"/>
                    </a:lnTo>
                    <a:lnTo>
                      <a:pt x="6484" y="2737"/>
                    </a:lnTo>
                    <a:cubicBezTo>
                      <a:pt x="5444" y="2737"/>
                      <a:pt x="3528" y="2737"/>
                      <a:pt x="0" y="2737"/>
                    </a:cubicBezTo>
                    <a:cubicBezTo>
                      <a:pt x="0" y="2737"/>
                      <a:pt x="0" y="2737"/>
                      <a:pt x="0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F13C91"/>
                  </a:gs>
                  <a:gs pos="100000">
                    <a:srgbClr val="3CB7F0"/>
                  </a:gs>
                </a:gsLst>
                <a:lin ang="27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</p:grpSp>
      <p:sp>
        <p:nvSpPr>
          <p:cNvPr id="12" name="文本框 11"/>
          <p:cNvSpPr txBox="1"/>
          <p:nvPr/>
        </p:nvSpPr>
        <p:spPr>
          <a:xfrm>
            <a:off x="1350645" y="182118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 algn="l"/>
            <a:r>
              <a:rPr 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直接求出</a:t>
            </a:r>
            <a:r>
              <a:rPr 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</a:t>
            </a:r>
            <a:r>
              <a:rPr lang="zh-CN" sz="2800" b="1" baseline="-25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混</a:t>
            </a:r>
            <a:r>
              <a:rPr 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(H</a:t>
            </a:r>
            <a:r>
              <a:rPr lang="zh-CN" sz="2800" b="1" baseline="30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＋</a:t>
            </a:r>
            <a:r>
              <a:rPr 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，再据此求pH。</a:t>
            </a:r>
            <a:endParaRPr lang="zh-CN" altLang="en-US" sz="2800" b="1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11294" name="组合 11293"/>
          <p:cNvGrpSpPr/>
          <p:nvPr/>
        </p:nvGrpSpPr>
        <p:grpSpPr>
          <a:xfrm>
            <a:off x="2689088" y="2627637"/>
            <a:ext cx="2693669" cy="1007158"/>
            <a:chOff x="2472" y="431"/>
            <a:chExt cx="2268" cy="848"/>
          </a:xfrm>
        </p:grpSpPr>
        <p:sp>
          <p:nvSpPr>
            <p:cNvPr id="11291" name="文本框 11290"/>
            <p:cNvSpPr txBox="1"/>
            <p:nvPr/>
          </p:nvSpPr>
          <p:spPr>
            <a:xfrm>
              <a:off x="2740" y="431"/>
              <a:ext cx="1825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n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1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(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H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+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)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+n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(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H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+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)</a:t>
              </a:r>
              <a:endParaRPr lang="en-US" altLang="zh-CN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1292" name="直接连接符 11291"/>
            <p:cNvSpPr/>
            <p:nvPr/>
          </p:nvSpPr>
          <p:spPr>
            <a:xfrm>
              <a:off x="2472" y="845"/>
              <a:ext cx="226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3" name="文本框 11292"/>
            <p:cNvSpPr txBox="1"/>
            <p:nvPr/>
          </p:nvSpPr>
          <p:spPr>
            <a:xfrm>
              <a:off x="3288" y="890"/>
              <a:ext cx="841" cy="3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V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总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9223" name="矩形 9222"/>
          <p:cNvSpPr/>
          <p:nvPr/>
        </p:nvSpPr>
        <p:spPr>
          <a:xfrm>
            <a:off x="1343660" y="2874010"/>
            <a:ext cx="1238885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695" b="1" dirty="0" smtClean="0">
                <a:solidFill>
                  <a:srgbClr val="FF0000"/>
                </a:solidFill>
                <a:latin typeface="Times New Roman" panose="02020603050405020304" charset="0"/>
              </a:rPr>
              <a:t>c(</a:t>
            </a:r>
            <a:r>
              <a:rPr lang="en-US" altLang="zh-CN" sz="2695" b="1" dirty="0">
                <a:solidFill>
                  <a:srgbClr val="FF0000"/>
                </a:solidFill>
                <a:latin typeface="Times New Roman" panose="02020603050405020304" charset="0"/>
              </a:rPr>
              <a:t>H</a:t>
            </a:r>
            <a:r>
              <a:rPr lang="en-US" altLang="zh-CN" sz="2695" b="1" baseline="30000" dirty="0">
                <a:solidFill>
                  <a:srgbClr val="FF0000"/>
                </a:solidFill>
                <a:latin typeface="Times New Roman" panose="02020603050405020304" charset="0"/>
              </a:rPr>
              <a:t>+</a:t>
            </a:r>
            <a:r>
              <a:rPr lang="en-US" altLang="zh-CN" sz="2695" b="1" dirty="0">
                <a:solidFill>
                  <a:srgbClr val="FF0000"/>
                </a:solidFill>
                <a:latin typeface="Times New Roman" panose="02020603050405020304" charset="0"/>
              </a:rPr>
              <a:t>) </a:t>
            </a:r>
            <a:r>
              <a:rPr lang="en-US" altLang="zh-CN" sz="2695" b="1" dirty="0">
                <a:solidFill>
                  <a:srgbClr val="FF0000"/>
                </a:solidFill>
                <a:latin typeface="Times New Roman" panose="02020603050405020304" charset="0"/>
              </a:rPr>
              <a:t>=</a:t>
            </a:r>
            <a:endParaRPr lang="en-US" altLang="zh-CN" sz="2695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2200275" y="3736975"/>
            <a:ext cx="5078095" cy="1005840"/>
            <a:chOff x="8860" y="4151"/>
            <a:chExt cx="7997" cy="1584"/>
          </a:xfrm>
        </p:grpSpPr>
        <p:sp>
          <p:nvSpPr>
            <p:cNvPr id="13" name="矩形 12"/>
            <p:cNvSpPr/>
            <p:nvPr/>
          </p:nvSpPr>
          <p:spPr>
            <a:xfrm>
              <a:off x="8860" y="4513"/>
              <a:ext cx="596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695" b="1" dirty="0">
                  <a:solidFill>
                    <a:srgbClr val="FF0000"/>
                  </a:solidFill>
                  <a:latin typeface="Times New Roman" panose="02020603050405020304" charset="0"/>
                </a:rPr>
                <a:t>=</a:t>
              </a:r>
              <a:endParaRPr lang="en-US" altLang="zh-CN" sz="2695" b="1" dirty="0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715" y="4151"/>
              <a:ext cx="7143" cy="1584"/>
              <a:chOff x="2460" y="431"/>
              <a:chExt cx="3819" cy="847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2460" y="431"/>
                <a:ext cx="3819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c</a:t>
                </a:r>
                <a:r>
                  <a:rPr lang="en-US" altLang="zh-CN" sz="2400" b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(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sym typeface="+mn-ea"/>
                  </a:rPr>
                  <a:t>H</a:t>
                </a:r>
                <a:r>
                  <a:rPr lang="en-US" altLang="zh-CN" sz="2400" b="1" baseline="30000" dirty="0">
                    <a:solidFill>
                      <a:srgbClr val="FF0000"/>
                    </a:solidFill>
                    <a:latin typeface="Times New Roman" panose="02020603050405020304" charset="0"/>
                    <a:sym typeface="+mn-ea"/>
                  </a:rPr>
                  <a:t>+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)</a:t>
                </a:r>
                <a:r>
                  <a:rPr lang="zh-CN" altLang="en-US" sz="2400">
                    <a:solidFill>
                      <a:srgbClr val="FF0000"/>
                    </a:solidFill>
                    <a:latin typeface="Arial" panose="020B0604020202020204" pitchFamily="34" charset="0"/>
                    <a:sym typeface="+mn-ea"/>
                  </a:rPr>
                  <a:t>×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V</a:t>
                </a:r>
                <a:r>
                  <a:rPr lang="en-US" altLang="zh-CN" sz="2400" b="1" baseline="-25000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+c</a:t>
                </a:r>
                <a:r>
                  <a:rPr lang="en-US" altLang="zh-CN" sz="2400" b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2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  <a:sym typeface="+mn-ea"/>
                  </a:rPr>
                  <a:t>(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sym typeface="+mn-ea"/>
                  </a:rPr>
                  <a:t>H</a:t>
                </a:r>
                <a:r>
                  <a:rPr lang="en-US" altLang="zh-CN" sz="2400" b="1" baseline="30000" dirty="0">
                    <a:solidFill>
                      <a:srgbClr val="FF0000"/>
                    </a:solidFill>
                    <a:latin typeface="Times New Roman" panose="02020603050405020304" charset="0"/>
                    <a:sym typeface="+mn-ea"/>
                  </a:rPr>
                  <a:t>+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  <a:sym typeface="+mn-ea"/>
                  </a:rPr>
                  <a:t>)</a:t>
                </a:r>
                <a:r>
                  <a:rPr lang="zh-CN" altLang="en-US" sz="2400">
                    <a:solidFill>
                      <a:srgbClr val="FF0000"/>
                    </a:solidFill>
                    <a:latin typeface="Arial" panose="020B0604020202020204" pitchFamily="34" charset="0"/>
                    <a:sym typeface="+mn-ea"/>
                  </a:rPr>
                  <a:t>×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  <a:sym typeface="+mn-ea"/>
                  </a:rPr>
                  <a:t>V</a:t>
                </a:r>
                <a:r>
                  <a:rPr lang="en-US" altLang="zh-CN" sz="2400" b="1" baseline="-25000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  <a:sym typeface="+mn-ea"/>
                  </a:rPr>
                  <a:t>2</a:t>
                </a:r>
                <a:endParaRPr lang="zh-CN" altLang="en-US" sz="2400" b="1" baseline="-25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6" name="直接连接符 25"/>
              <p:cNvSpPr/>
              <p:nvPr/>
            </p:nvSpPr>
            <p:spPr>
              <a:xfrm>
                <a:off x="2472" y="844"/>
                <a:ext cx="2579" cy="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文本框 33"/>
              <p:cNvSpPr txBox="1"/>
              <p:nvPr/>
            </p:nvSpPr>
            <p:spPr>
              <a:xfrm>
                <a:off x="3288" y="890"/>
                <a:ext cx="1300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V</a:t>
                </a:r>
                <a:r>
                  <a:rPr lang="en-US" altLang="zh-CN" sz="2400" b="1" baseline="-250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1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+V</a:t>
                </a:r>
                <a:r>
                  <a:rPr lang="en-US" altLang="zh-CN" sz="2400" b="1" baseline="-250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2</a:t>
                </a:r>
                <a:endParaRPr lang="en-US" altLang="zh-CN" sz="2400" b="1" baseline="-25000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39" name="文本框 38"/>
          <p:cNvSpPr txBox="1"/>
          <p:nvPr/>
        </p:nvSpPr>
        <p:spPr>
          <a:xfrm>
            <a:off x="2200275" y="4986020"/>
            <a:ext cx="9251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sz="280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⇒</a:t>
            </a:r>
            <a:r>
              <a:rPr lang="en-US" sz="28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pH</a:t>
            </a:r>
            <a:endParaRPr lang="en-US" altLang="en-US" sz="2800" b="0">
              <a:solidFill>
                <a:srgbClr val="FF0000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12" grpId="0"/>
      <p:bldP spid="12" grpId="1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51130" y="1233933"/>
            <a:ext cx="11110763" cy="737235"/>
            <a:chOff x="-82" y="1526"/>
            <a:chExt cx="17497" cy="1161"/>
          </a:xfrm>
        </p:grpSpPr>
        <p:sp>
          <p:nvSpPr>
            <p:cNvPr id="2" name="文本框 1"/>
            <p:cNvSpPr txBox="1"/>
            <p:nvPr/>
          </p:nvSpPr>
          <p:spPr>
            <a:xfrm>
              <a:off x="2127" y="1526"/>
              <a:ext cx="15288" cy="11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  <a:sym typeface="+mn-ea"/>
                </a:rPr>
                <a:t> </a:t>
              </a:r>
              <a:r>
                <a:rPr lang="zh-CN" altLang="en-US" sz="2800" b="1" dirty="0" smtClean="0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  <a:sym typeface="+mn-ea"/>
                </a:rPr>
                <a:t>pH</a:t>
              </a:r>
              <a:r>
                <a:rPr lang="zh-CN" altLang="en-US" sz="2800" b="1" dirty="0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  <a:sym typeface="+mn-ea"/>
                </a:rPr>
                <a:t>=5和pH=3的两种盐酸，以等体积混合后</a:t>
              </a:r>
              <a:r>
                <a:rPr lang="zh-CN" altLang="en-US" sz="2800" b="1" dirty="0" smtClean="0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  <a:sym typeface="+mn-ea"/>
                </a:rPr>
                <a:t>，计算溶液</a:t>
              </a:r>
              <a:r>
                <a:rPr lang="zh-CN" altLang="en-US" sz="2800" b="1" dirty="0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  <a:sym typeface="+mn-ea"/>
                </a:rPr>
                <a:t>的</a:t>
              </a:r>
              <a:r>
                <a:rPr lang="zh-CN" altLang="en-US" sz="2800" b="1" dirty="0" smtClean="0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  <a:sym typeface="+mn-ea"/>
                </a:rPr>
                <a:t>pH。</a:t>
              </a:r>
              <a:endParaRPr lang="zh-CN" altLang="en-US" sz="2800" b="1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pic>
          <p:nvPicPr>
            <p:cNvPr id="6" name="图片 5" descr="图片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82" y="1740"/>
              <a:ext cx="2209" cy="921"/>
            </a:xfrm>
            <a:prstGeom prst="rect">
              <a:avLst/>
            </a:prstGeom>
          </p:spPr>
        </p:pic>
      </p:grpSp>
      <p:sp>
        <p:nvSpPr>
          <p:cNvPr id="9221" name="文本框 9220"/>
          <p:cNvSpPr txBox="1"/>
          <p:nvPr/>
        </p:nvSpPr>
        <p:spPr>
          <a:xfrm>
            <a:off x="1416380" y="2626570"/>
            <a:ext cx="522581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23" name="矩形 9222"/>
          <p:cNvSpPr/>
          <p:nvPr/>
        </p:nvSpPr>
        <p:spPr>
          <a:xfrm>
            <a:off x="2065655" y="2634615"/>
            <a:ext cx="1626235" cy="5073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695" b="1" dirty="0" smtClean="0">
                <a:solidFill>
                  <a:srgbClr val="FF0000"/>
                </a:solidFill>
                <a:latin typeface="Times New Roman" panose="02020603050405020304" charset="0"/>
              </a:rPr>
              <a:t>c</a:t>
            </a:r>
            <a:r>
              <a:rPr lang="zh-CN" altLang="en-US" sz="2695" b="1" dirty="0" smtClean="0">
                <a:solidFill>
                  <a:srgbClr val="FF0000"/>
                </a:solidFill>
                <a:latin typeface="Times New Roman" panose="02020603050405020304" charset="0"/>
              </a:rPr>
              <a:t>（</a:t>
            </a:r>
            <a:r>
              <a:rPr lang="en-US" altLang="zh-CN" sz="2695" b="1" dirty="0">
                <a:solidFill>
                  <a:srgbClr val="FF0000"/>
                </a:solidFill>
                <a:latin typeface="Times New Roman" panose="02020603050405020304" charset="0"/>
              </a:rPr>
              <a:t>H</a:t>
            </a:r>
            <a:r>
              <a:rPr lang="en-US" altLang="zh-CN" sz="2695" b="1" baseline="30000" dirty="0">
                <a:solidFill>
                  <a:srgbClr val="FF0000"/>
                </a:solidFill>
                <a:latin typeface="Times New Roman" panose="02020603050405020304" charset="0"/>
              </a:rPr>
              <a:t>+</a:t>
            </a:r>
            <a:r>
              <a:rPr lang="zh-CN" altLang="en-US" sz="2695" b="1" dirty="0">
                <a:solidFill>
                  <a:srgbClr val="FF0000"/>
                </a:solidFill>
                <a:latin typeface="Times New Roman" panose="02020603050405020304" charset="0"/>
              </a:rPr>
              <a:t>）</a:t>
            </a:r>
            <a:r>
              <a:rPr lang="en-US" altLang="zh-CN" sz="2695" b="1" dirty="0">
                <a:solidFill>
                  <a:srgbClr val="FF0000"/>
                </a:solidFill>
                <a:latin typeface="Times New Roman" panose="02020603050405020304" charset="0"/>
              </a:rPr>
              <a:t>=</a:t>
            </a:r>
            <a:endParaRPr lang="en-US" altLang="zh-CN" sz="2695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grpSp>
        <p:nvGrpSpPr>
          <p:cNvPr id="9235" name="组合 9234"/>
          <p:cNvGrpSpPr/>
          <p:nvPr/>
        </p:nvGrpSpPr>
        <p:grpSpPr>
          <a:xfrm>
            <a:off x="6444885" y="2447352"/>
            <a:ext cx="3196370" cy="1037258"/>
            <a:chOff x="1820" y="1656"/>
            <a:chExt cx="1740" cy="652"/>
          </a:xfrm>
        </p:grpSpPr>
        <p:sp>
          <p:nvSpPr>
            <p:cNvPr id="9224" name="文本框 9223"/>
            <p:cNvSpPr txBox="1"/>
            <p:nvPr/>
          </p:nvSpPr>
          <p:spPr>
            <a:xfrm>
              <a:off x="1820" y="1778"/>
              <a:ext cx="18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9228" name="组合 9227"/>
            <p:cNvGrpSpPr/>
            <p:nvPr/>
          </p:nvGrpSpPr>
          <p:grpSpPr>
            <a:xfrm>
              <a:off x="2064" y="1656"/>
              <a:ext cx="1496" cy="652"/>
              <a:chOff x="2064" y="1656"/>
              <a:chExt cx="1496" cy="652"/>
            </a:xfrm>
          </p:grpSpPr>
          <p:sp>
            <p:nvSpPr>
              <p:cNvPr id="9225" name="文本框 9224"/>
              <p:cNvSpPr txBox="1"/>
              <p:nvPr/>
            </p:nvSpPr>
            <p:spPr>
              <a:xfrm>
                <a:off x="2109" y="1656"/>
                <a:ext cx="140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0</a:t>
                </a:r>
                <a:r>
                  <a:rPr lang="en-US" altLang="zh-CN" sz="2800" b="1" baseline="30000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-</a:t>
                </a:r>
                <a:r>
                  <a:rPr lang="en-US" altLang="zh-CN" sz="2800" b="1" baseline="30000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5</a:t>
                </a:r>
                <a:r>
                  <a:rPr lang="en-US" altLang="zh-CN" sz="2800" b="1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V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+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0</a:t>
                </a:r>
                <a:r>
                  <a:rPr lang="en-US" altLang="zh-CN" sz="2800" b="1" baseline="30000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-</a:t>
                </a:r>
                <a:r>
                  <a:rPr lang="en-US" altLang="zh-CN" sz="2800" b="1" baseline="30000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3</a:t>
                </a:r>
                <a:r>
                  <a:rPr lang="en-US" altLang="zh-CN" sz="2800" b="1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V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9226" name="直接连接符 9225"/>
              <p:cNvSpPr/>
              <p:nvPr/>
            </p:nvSpPr>
            <p:spPr>
              <a:xfrm>
                <a:off x="2064" y="1933"/>
                <a:ext cx="14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7" name="文本框 9226"/>
              <p:cNvSpPr txBox="1"/>
              <p:nvPr/>
            </p:nvSpPr>
            <p:spPr>
              <a:xfrm>
                <a:off x="2622" y="1979"/>
                <a:ext cx="40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err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2V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grpSp>
        <p:nvGrpSpPr>
          <p:cNvPr id="9234" name="组合 9233"/>
          <p:cNvGrpSpPr/>
          <p:nvPr/>
        </p:nvGrpSpPr>
        <p:grpSpPr>
          <a:xfrm>
            <a:off x="1901655" y="3621386"/>
            <a:ext cx="2261353" cy="1024971"/>
            <a:chOff x="1610" y="2192"/>
            <a:chExt cx="1904" cy="863"/>
          </a:xfrm>
        </p:grpSpPr>
        <p:sp>
          <p:nvSpPr>
            <p:cNvPr id="9229" name="文本框 9228"/>
            <p:cNvSpPr txBox="1"/>
            <p:nvPr/>
          </p:nvSpPr>
          <p:spPr>
            <a:xfrm>
              <a:off x="1610" y="2387"/>
              <a:ext cx="907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≈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9230" name="组合 9229"/>
            <p:cNvGrpSpPr/>
            <p:nvPr/>
          </p:nvGrpSpPr>
          <p:grpSpPr>
            <a:xfrm>
              <a:off x="2018" y="2192"/>
              <a:ext cx="1496" cy="863"/>
              <a:chOff x="2064" y="1557"/>
              <a:chExt cx="1496" cy="863"/>
            </a:xfrm>
          </p:grpSpPr>
          <p:sp>
            <p:nvSpPr>
              <p:cNvPr id="9231" name="文本框 9230"/>
              <p:cNvSpPr txBox="1"/>
              <p:nvPr/>
            </p:nvSpPr>
            <p:spPr>
              <a:xfrm>
                <a:off x="2092" y="1557"/>
                <a:ext cx="1406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795" b="1" dirty="0">
                    <a:latin typeface="Arial" panose="020B0604020202020204" pitchFamily="34" charset="0"/>
                  </a:rPr>
                  <a:t>     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0</a:t>
                </a:r>
                <a:r>
                  <a:rPr lang="en-US" altLang="zh-CN" sz="2800" b="1" baseline="30000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-</a:t>
                </a:r>
                <a:r>
                  <a:rPr lang="en-US" altLang="zh-CN" sz="2800" b="1" baseline="30000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3</a:t>
                </a:r>
                <a:r>
                  <a:rPr lang="en-US" altLang="zh-CN" sz="2800" b="1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V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9232" name="直接连接符 9231"/>
              <p:cNvSpPr/>
              <p:nvPr/>
            </p:nvSpPr>
            <p:spPr>
              <a:xfrm>
                <a:off x="2064" y="1933"/>
                <a:ext cx="14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33" name="文本框 9232"/>
              <p:cNvSpPr txBox="1"/>
              <p:nvPr/>
            </p:nvSpPr>
            <p:spPr>
              <a:xfrm>
                <a:off x="2608" y="1979"/>
                <a:ext cx="669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err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2V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grpSp>
        <p:nvGrpSpPr>
          <p:cNvPr id="9246" name="组合 9245"/>
          <p:cNvGrpSpPr/>
          <p:nvPr/>
        </p:nvGrpSpPr>
        <p:grpSpPr>
          <a:xfrm>
            <a:off x="4262180" y="3568666"/>
            <a:ext cx="2370620" cy="1008346"/>
            <a:chOff x="3621" y="2160"/>
            <a:chExt cx="1996" cy="849"/>
          </a:xfrm>
        </p:grpSpPr>
        <p:sp>
          <p:nvSpPr>
            <p:cNvPr id="9239" name="文本框 9238"/>
            <p:cNvSpPr txBox="1"/>
            <p:nvPr/>
          </p:nvSpPr>
          <p:spPr>
            <a:xfrm>
              <a:off x="3621" y="2322"/>
              <a:ext cx="272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9245" name="组合 9244"/>
            <p:cNvGrpSpPr/>
            <p:nvPr/>
          </p:nvGrpSpPr>
          <p:grpSpPr>
            <a:xfrm>
              <a:off x="3878" y="2160"/>
              <a:ext cx="1739" cy="849"/>
              <a:chOff x="3878" y="2160"/>
              <a:chExt cx="1739" cy="849"/>
            </a:xfrm>
          </p:grpSpPr>
          <p:sp>
            <p:nvSpPr>
              <p:cNvPr id="9241" name="文本框 9240"/>
              <p:cNvSpPr txBox="1"/>
              <p:nvPr/>
            </p:nvSpPr>
            <p:spPr>
              <a:xfrm>
                <a:off x="3878" y="2160"/>
                <a:ext cx="1282" cy="4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795" b="1" dirty="0">
                    <a:latin typeface="Arial" panose="020B0604020202020204" pitchFamily="34" charset="0"/>
                  </a:rPr>
                  <a:t> 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0</a:t>
                </a:r>
                <a:r>
                  <a:rPr lang="en-US" altLang="zh-CN" sz="2800" b="1" baseline="30000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-3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9242" name="直接连接符 9241"/>
              <p:cNvSpPr/>
              <p:nvPr/>
            </p:nvSpPr>
            <p:spPr>
              <a:xfrm>
                <a:off x="3923" y="2523"/>
                <a:ext cx="77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3" name="文本框 9242"/>
              <p:cNvSpPr txBox="1"/>
              <p:nvPr/>
            </p:nvSpPr>
            <p:spPr>
              <a:xfrm>
                <a:off x="4150" y="2568"/>
                <a:ext cx="297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2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9244" name="文本框 9243"/>
              <p:cNvSpPr txBox="1"/>
              <p:nvPr/>
            </p:nvSpPr>
            <p:spPr>
              <a:xfrm>
                <a:off x="4694" y="2387"/>
                <a:ext cx="923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err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mol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/L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9247" name="文本框 9246"/>
          <p:cNvSpPr txBox="1"/>
          <p:nvPr/>
        </p:nvSpPr>
        <p:spPr>
          <a:xfrm>
            <a:off x="1889292" y="4715702"/>
            <a:ext cx="533270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pH =-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lg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c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H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=3.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grpSp>
        <p:nvGrpSpPr>
          <p:cNvPr id="11294" name="组合 11293"/>
          <p:cNvGrpSpPr/>
          <p:nvPr/>
        </p:nvGrpSpPr>
        <p:grpSpPr>
          <a:xfrm>
            <a:off x="3747986" y="2447297"/>
            <a:ext cx="3339770" cy="1007158"/>
            <a:chOff x="2460" y="431"/>
            <a:chExt cx="2812" cy="848"/>
          </a:xfrm>
        </p:grpSpPr>
        <p:sp>
          <p:nvSpPr>
            <p:cNvPr id="11291" name="文本框 11290"/>
            <p:cNvSpPr txBox="1"/>
            <p:nvPr/>
          </p:nvSpPr>
          <p:spPr>
            <a:xfrm>
              <a:off x="2460" y="431"/>
              <a:ext cx="2812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n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H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+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）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+n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2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H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+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）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1292" name="直接连接符 11291"/>
            <p:cNvSpPr/>
            <p:nvPr/>
          </p:nvSpPr>
          <p:spPr>
            <a:xfrm>
              <a:off x="2472" y="845"/>
              <a:ext cx="22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3" name="文本框 11292"/>
            <p:cNvSpPr txBox="1"/>
            <p:nvPr/>
          </p:nvSpPr>
          <p:spPr>
            <a:xfrm>
              <a:off x="3288" y="890"/>
              <a:ext cx="841" cy="3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V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总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1416685" y="146685"/>
            <a:ext cx="68306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强酸、强碱混合后溶液pH的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47" grpId="0"/>
      <p:bldP spid="92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>
            <a:off x="1416685" y="146685"/>
            <a:ext cx="68306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强酸、强碱混合后溶液pH的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grpSp>
        <p:nvGrpSpPr>
          <p:cNvPr id="45" name="组合 44"/>
          <p:cNvGrpSpPr/>
          <p:nvPr/>
        </p:nvGrpSpPr>
        <p:grpSpPr>
          <a:xfrm>
            <a:off x="361950" y="1014730"/>
            <a:ext cx="3323590" cy="521970"/>
            <a:chOff x="1579" y="2414"/>
            <a:chExt cx="5234" cy="822"/>
          </a:xfrm>
        </p:grpSpPr>
        <p:sp>
          <p:nvSpPr>
            <p:cNvPr id="29" name="文本框 28"/>
            <p:cNvSpPr txBox="1"/>
            <p:nvPr/>
          </p:nvSpPr>
          <p:spPr>
            <a:xfrm>
              <a:off x="2324" y="2414"/>
              <a:ext cx="448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2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．</a:t>
              </a:r>
              <a:r>
                <a:rPr lang="en-US" sz="2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两种强</a:t>
              </a:r>
              <a:r>
                <a:rPr lang="zh-CN" altLang="en-US" sz="2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碱</a:t>
              </a:r>
              <a:r>
                <a:rPr lang="en-US" sz="2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混合</a:t>
              </a:r>
              <a:endPara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endParaRPr>
            </a:p>
          </p:txBody>
        </p:sp>
        <p:sp>
          <p:nvSpPr>
            <p:cNvPr id="11" name="AutoShape 117"/>
            <p:cNvSpPr/>
            <p:nvPr/>
          </p:nvSpPr>
          <p:spPr bwMode="auto">
            <a:xfrm>
              <a:off x="1579" y="2558"/>
              <a:ext cx="745" cy="599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50000">
                  <a:srgbClr val="29B6F4"/>
                </a:gs>
                <a:gs pos="0">
                  <a:srgbClr val="82D1F6"/>
                </a:gs>
                <a:gs pos="99000">
                  <a:srgbClr val="0089CD"/>
                </a:gs>
              </a:gsLst>
              <a:lin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28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Gill Sans" panose="020B0502020104020203" charset="0"/>
                </a:rPr>
                <a:t>	</a:t>
              </a:r>
              <a:endParaRPr lang="en-US" sz="28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Gill Sans" panose="020B0502020104020203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7360920" y="915670"/>
            <a:ext cx="4805680" cy="1056640"/>
            <a:chOff x="9323" y="3240"/>
            <a:chExt cx="7568" cy="1664"/>
          </a:xfrm>
        </p:grpSpPr>
        <p:sp>
          <p:nvSpPr>
            <p:cNvPr id="5" name="文本框 4"/>
            <p:cNvSpPr txBox="1"/>
            <p:nvPr/>
          </p:nvSpPr>
          <p:spPr>
            <a:xfrm>
              <a:off x="9323" y="3795"/>
              <a:ext cx="756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sz="28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忽略两溶液混合后的体积变化</a:t>
              </a:r>
              <a:endParaRPr lang="en-US" altLang="en-US" sz="2800" b="0">
                <a:solidFill>
                  <a:srgbClr val="FF0000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 rot="0">
              <a:off x="9323" y="3240"/>
              <a:ext cx="7568" cy="1665"/>
              <a:chOff x="5740" y="3503"/>
              <a:chExt cx="7720" cy="3456"/>
            </a:xfrm>
          </p:grpSpPr>
          <p:grpSp>
            <p:nvGrpSpPr>
              <p:cNvPr id="14" name="组合 13"/>
              <p:cNvGrpSpPr/>
              <p:nvPr/>
            </p:nvGrpSpPr>
            <p:grpSpPr>
              <a:xfrm rot="0">
                <a:off x="6437" y="3503"/>
                <a:ext cx="695" cy="881"/>
                <a:chOff x="3929063" y="2393950"/>
                <a:chExt cx="439738" cy="557213"/>
              </a:xfrm>
              <a:gradFill>
                <a:gsLst>
                  <a:gs pos="0">
                    <a:srgbClr val="1FC9FA"/>
                  </a:gs>
                  <a:gs pos="100000">
                    <a:srgbClr val="FB0062"/>
                  </a:gs>
                </a:gsLst>
                <a:lin ang="2700000" scaled="0"/>
              </a:gradFill>
            </p:grpSpPr>
            <p:sp>
              <p:nvSpPr>
                <p:cNvPr id="15" name="Freeform 9"/>
                <p:cNvSpPr/>
                <p:nvPr/>
              </p:nvSpPr>
              <p:spPr bwMode="auto">
                <a:xfrm>
                  <a:off x="4014788" y="2446338"/>
                  <a:ext cx="68263" cy="71438"/>
                </a:xfrm>
                <a:custGeom>
                  <a:avLst/>
                  <a:gdLst>
                    <a:gd name="T0" fmla="*/ 7 w 18"/>
                    <a:gd name="T1" fmla="*/ 17 h 19"/>
                    <a:gd name="T2" fmla="*/ 12 w 18"/>
                    <a:gd name="T3" fmla="*/ 19 h 19"/>
                    <a:gd name="T4" fmla="*/ 14 w 18"/>
                    <a:gd name="T5" fmla="*/ 18 h 19"/>
                    <a:gd name="T6" fmla="*/ 16 w 18"/>
                    <a:gd name="T7" fmla="*/ 11 h 19"/>
                    <a:gd name="T8" fmla="*/ 10 w 18"/>
                    <a:gd name="T9" fmla="*/ 2 h 19"/>
                    <a:gd name="T10" fmla="*/ 6 w 18"/>
                    <a:gd name="T11" fmla="*/ 0 h 19"/>
                    <a:gd name="T12" fmla="*/ 6 w 18"/>
                    <a:gd name="T13" fmla="*/ 0 h 19"/>
                    <a:gd name="T14" fmla="*/ 3 w 18"/>
                    <a:gd name="T15" fmla="*/ 1 h 19"/>
                    <a:gd name="T16" fmla="*/ 2 w 18"/>
                    <a:gd name="T17" fmla="*/ 8 h 19"/>
                    <a:gd name="T18" fmla="*/ 7 w 18"/>
                    <a:gd name="T19" fmla="*/ 17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8" h="19">
                      <a:moveTo>
                        <a:pt x="7" y="17"/>
                      </a:moveTo>
                      <a:cubicBezTo>
                        <a:pt x="8" y="18"/>
                        <a:pt x="10" y="19"/>
                        <a:pt x="12" y="19"/>
                      </a:cubicBezTo>
                      <a:cubicBezTo>
                        <a:pt x="13" y="19"/>
                        <a:pt x="14" y="19"/>
                        <a:pt x="14" y="18"/>
                      </a:cubicBezTo>
                      <a:cubicBezTo>
                        <a:pt x="17" y="17"/>
                        <a:pt x="18" y="13"/>
                        <a:pt x="16" y="11"/>
                      </a:cubicBezTo>
                      <a:cubicBezTo>
                        <a:pt x="10" y="2"/>
                        <a:pt x="10" y="2"/>
                        <a:pt x="10" y="2"/>
                      </a:cubicBezTo>
                      <a:cubicBezTo>
                        <a:pt x="9" y="1"/>
                        <a:pt x="8" y="0"/>
                        <a:pt x="6" y="0"/>
                      </a:cubicBezTo>
                      <a:cubicBezTo>
                        <a:pt x="6" y="0"/>
                        <a:pt x="6" y="0"/>
                        <a:pt x="6" y="0"/>
                      </a:cubicBezTo>
                      <a:cubicBezTo>
                        <a:pt x="5" y="0"/>
                        <a:pt x="4" y="0"/>
                        <a:pt x="3" y="1"/>
                      </a:cubicBezTo>
                      <a:cubicBezTo>
                        <a:pt x="1" y="2"/>
                        <a:pt x="0" y="5"/>
                        <a:pt x="2" y="8"/>
                      </a:cubicBezTo>
                      <a:lnTo>
                        <a:pt x="7" y="17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6" name="Freeform 10"/>
                <p:cNvSpPr/>
                <p:nvPr/>
              </p:nvSpPr>
              <p:spPr bwMode="auto">
                <a:xfrm>
                  <a:off x="4121151" y="2393950"/>
                  <a:ext cx="41275" cy="101600"/>
                </a:xfrm>
                <a:custGeom>
                  <a:avLst/>
                  <a:gdLst>
                    <a:gd name="T0" fmla="*/ 3 w 11"/>
                    <a:gd name="T1" fmla="*/ 26 h 27"/>
                    <a:gd name="T2" fmla="*/ 5 w 11"/>
                    <a:gd name="T3" fmla="*/ 27 h 27"/>
                    <a:gd name="T4" fmla="*/ 5 w 11"/>
                    <a:gd name="T5" fmla="*/ 27 h 27"/>
                    <a:gd name="T6" fmla="*/ 11 w 11"/>
                    <a:gd name="T7" fmla="*/ 22 h 27"/>
                    <a:gd name="T8" fmla="*/ 11 w 11"/>
                    <a:gd name="T9" fmla="*/ 6 h 27"/>
                    <a:gd name="T10" fmla="*/ 6 w 11"/>
                    <a:gd name="T11" fmla="*/ 0 h 27"/>
                    <a:gd name="T12" fmla="*/ 0 w 11"/>
                    <a:gd name="T13" fmla="*/ 5 h 27"/>
                    <a:gd name="T14" fmla="*/ 0 w 11"/>
                    <a:gd name="T15" fmla="*/ 22 h 27"/>
                    <a:gd name="T16" fmla="*/ 3 w 11"/>
                    <a:gd name="T17" fmla="*/ 26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" h="27">
                      <a:moveTo>
                        <a:pt x="3" y="26"/>
                      </a:moveTo>
                      <a:cubicBezTo>
                        <a:pt x="3" y="27"/>
                        <a:pt x="4" y="27"/>
                        <a:pt x="5" y="27"/>
                      </a:cubicBezTo>
                      <a:cubicBezTo>
                        <a:pt x="5" y="27"/>
                        <a:pt x="5" y="27"/>
                        <a:pt x="5" y="27"/>
                      </a:cubicBezTo>
                      <a:cubicBezTo>
                        <a:pt x="8" y="27"/>
                        <a:pt x="11" y="25"/>
                        <a:pt x="11" y="22"/>
                      </a:cubicBezTo>
                      <a:cubicBezTo>
                        <a:pt x="11" y="6"/>
                        <a:pt x="11" y="6"/>
                        <a:pt x="11" y="6"/>
                      </a:cubicBezTo>
                      <a:cubicBezTo>
                        <a:pt x="11" y="3"/>
                        <a:pt x="8" y="0"/>
                        <a:pt x="6" y="0"/>
                      </a:cubicBezTo>
                      <a:cubicBezTo>
                        <a:pt x="3" y="0"/>
                        <a:pt x="0" y="3"/>
                        <a:pt x="0" y="5"/>
                      </a:cubicBezTo>
                      <a:cubicBezTo>
                        <a:pt x="0" y="22"/>
                        <a:pt x="0" y="22"/>
                        <a:pt x="0" y="22"/>
                      </a:cubicBezTo>
                      <a:cubicBezTo>
                        <a:pt x="0" y="23"/>
                        <a:pt x="1" y="25"/>
                        <a:pt x="3" y="2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7" name="Freeform 11"/>
                <p:cNvSpPr/>
                <p:nvPr/>
              </p:nvSpPr>
              <p:spPr bwMode="auto">
                <a:xfrm>
                  <a:off x="4198938" y="2451100"/>
                  <a:ext cx="65088" cy="74613"/>
                </a:xfrm>
                <a:custGeom>
                  <a:avLst/>
                  <a:gdLst>
                    <a:gd name="T0" fmla="*/ 4 w 17"/>
                    <a:gd name="T1" fmla="*/ 19 h 20"/>
                    <a:gd name="T2" fmla="*/ 6 w 17"/>
                    <a:gd name="T3" fmla="*/ 20 h 20"/>
                    <a:gd name="T4" fmla="*/ 6 w 17"/>
                    <a:gd name="T5" fmla="*/ 20 h 20"/>
                    <a:gd name="T6" fmla="*/ 11 w 17"/>
                    <a:gd name="T7" fmla="*/ 17 h 20"/>
                    <a:gd name="T8" fmla="*/ 16 w 17"/>
                    <a:gd name="T9" fmla="*/ 8 h 20"/>
                    <a:gd name="T10" fmla="*/ 17 w 17"/>
                    <a:gd name="T11" fmla="*/ 4 h 20"/>
                    <a:gd name="T12" fmla="*/ 15 w 17"/>
                    <a:gd name="T13" fmla="*/ 1 h 20"/>
                    <a:gd name="T14" fmla="*/ 12 w 17"/>
                    <a:gd name="T15" fmla="*/ 0 h 20"/>
                    <a:gd name="T16" fmla="*/ 7 w 17"/>
                    <a:gd name="T17" fmla="*/ 3 h 20"/>
                    <a:gd name="T18" fmla="*/ 2 w 17"/>
                    <a:gd name="T19" fmla="*/ 12 h 20"/>
                    <a:gd name="T20" fmla="*/ 4 w 17"/>
                    <a:gd name="T21" fmla="*/ 19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7" h="20">
                      <a:moveTo>
                        <a:pt x="4" y="19"/>
                      </a:moveTo>
                      <a:cubicBezTo>
                        <a:pt x="4" y="19"/>
                        <a:pt x="5" y="20"/>
                        <a:pt x="6" y="20"/>
                      </a:cubicBezTo>
                      <a:cubicBezTo>
                        <a:pt x="6" y="20"/>
                        <a:pt x="6" y="20"/>
                        <a:pt x="6" y="20"/>
                      </a:cubicBezTo>
                      <a:cubicBezTo>
                        <a:pt x="8" y="20"/>
                        <a:pt x="10" y="19"/>
                        <a:pt x="11" y="17"/>
                      </a:cubicBezTo>
                      <a:cubicBezTo>
                        <a:pt x="16" y="8"/>
                        <a:pt x="16" y="8"/>
                        <a:pt x="16" y="8"/>
                      </a:cubicBezTo>
                      <a:cubicBezTo>
                        <a:pt x="17" y="7"/>
                        <a:pt x="17" y="6"/>
                        <a:pt x="17" y="4"/>
                      </a:cubicBezTo>
                      <a:cubicBezTo>
                        <a:pt x="17" y="3"/>
                        <a:pt x="16" y="2"/>
                        <a:pt x="15" y="1"/>
                      </a:cubicBezTo>
                      <a:cubicBezTo>
                        <a:pt x="14" y="0"/>
                        <a:pt x="13" y="0"/>
                        <a:pt x="12" y="0"/>
                      </a:cubicBezTo>
                      <a:cubicBezTo>
                        <a:pt x="10" y="0"/>
                        <a:pt x="8" y="1"/>
                        <a:pt x="7" y="3"/>
                      </a:cubicBezTo>
                      <a:cubicBezTo>
                        <a:pt x="2" y="12"/>
                        <a:pt x="2" y="12"/>
                        <a:pt x="2" y="12"/>
                      </a:cubicBezTo>
                      <a:cubicBezTo>
                        <a:pt x="0" y="14"/>
                        <a:pt x="1" y="17"/>
                        <a:pt x="4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9" name="Freeform 12"/>
                <p:cNvSpPr/>
                <p:nvPr/>
              </p:nvSpPr>
              <p:spPr bwMode="auto">
                <a:xfrm>
                  <a:off x="4270376" y="2492375"/>
                  <a:ext cx="98425" cy="82550"/>
                </a:xfrm>
                <a:custGeom>
                  <a:avLst/>
                  <a:gdLst>
                    <a:gd name="T0" fmla="*/ 24 w 26"/>
                    <a:gd name="T1" fmla="*/ 2 h 22"/>
                    <a:gd name="T2" fmla="*/ 20 w 26"/>
                    <a:gd name="T3" fmla="*/ 0 h 22"/>
                    <a:gd name="T4" fmla="*/ 16 w 26"/>
                    <a:gd name="T5" fmla="*/ 1 h 22"/>
                    <a:gd name="T6" fmla="*/ 2 w 26"/>
                    <a:gd name="T7" fmla="*/ 12 h 22"/>
                    <a:gd name="T8" fmla="*/ 0 w 26"/>
                    <a:gd name="T9" fmla="*/ 16 h 22"/>
                    <a:gd name="T10" fmla="*/ 1 w 26"/>
                    <a:gd name="T11" fmla="*/ 20 h 22"/>
                    <a:gd name="T12" fmla="*/ 4 w 26"/>
                    <a:gd name="T13" fmla="*/ 21 h 22"/>
                    <a:gd name="T14" fmla="*/ 6 w 26"/>
                    <a:gd name="T15" fmla="*/ 22 h 22"/>
                    <a:gd name="T16" fmla="*/ 9 w 26"/>
                    <a:gd name="T17" fmla="*/ 21 h 22"/>
                    <a:gd name="T18" fmla="*/ 23 w 26"/>
                    <a:gd name="T19" fmla="*/ 10 h 22"/>
                    <a:gd name="T20" fmla="*/ 24 w 26"/>
                    <a:gd name="T21" fmla="*/ 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6" h="22">
                      <a:moveTo>
                        <a:pt x="24" y="2"/>
                      </a:moveTo>
                      <a:cubicBezTo>
                        <a:pt x="23" y="1"/>
                        <a:pt x="21" y="0"/>
                        <a:pt x="20" y="0"/>
                      </a:cubicBezTo>
                      <a:cubicBezTo>
                        <a:pt x="18" y="0"/>
                        <a:pt x="17" y="1"/>
                        <a:pt x="16" y="1"/>
                      </a:cubicBezTo>
                      <a:cubicBezTo>
                        <a:pt x="2" y="12"/>
                        <a:pt x="2" y="12"/>
                        <a:pt x="2" y="12"/>
                      </a:cubicBezTo>
                      <a:cubicBezTo>
                        <a:pt x="1" y="13"/>
                        <a:pt x="1" y="14"/>
                        <a:pt x="0" y="16"/>
                      </a:cubicBezTo>
                      <a:cubicBezTo>
                        <a:pt x="0" y="17"/>
                        <a:pt x="1" y="19"/>
                        <a:pt x="1" y="20"/>
                      </a:cubicBezTo>
                      <a:cubicBezTo>
                        <a:pt x="2" y="21"/>
                        <a:pt x="3" y="21"/>
                        <a:pt x="4" y="21"/>
                      </a:cubicBezTo>
                      <a:cubicBezTo>
                        <a:pt x="4" y="22"/>
                        <a:pt x="5" y="22"/>
                        <a:pt x="6" y="22"/>
                      </a:cubicBezTo>
                      <a:cubicBezTo>
                        <a:pt x="7" y="22"/>
                        <a:pt x="8" y="21"/>
                        <a:pt x="9" y="21"/>
                      </a:cubicBezTo>
                      <a:cubicBezTo>
                        <a:pt x="23" y="10"/>
                        <a:pt x="23" y="10"/>
                        <a:pt x="23" y="10"/>
                      </a:cubicBezTo>
                      <a:cubicBezTo>
                        <a:pt x="25" y="8"/>
                        <a:pt x="26" y="5"/>
                        <a:pt x="24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" name="Freeform 13"/>
                <p:cNvSpPr/>
                <p:nvPr/>
              </p:nvSpPr>
              <p:spPr bwMode="auto">
                <a:xfrm>
                  <a:off x="3929063" y="2492375"/>
                  <a:ext cx="90488" cy="79375"/>
                </a:xfrm>
                <a:custGeom>
                  <a:avLst/>
                  <a:gdLst>
                    <a:gd name="T0" fmla="*/ 22 w 24"/>
                    <a:gd name="T1" fmla="*/ 19 h 21"/>
                    <a:gd name="T2" fmla="*/ 21 w 24"/>
                    <a:gd name="T3" fmla="*/ 11 h 21"/>
                    <a:gd name="T4" fmla="*/ 9 w 24"/>
                    <a:gd name="T5" fmla="*/ 1 h 21"/>
                    <a:gd name="T6" fmla="*/ 6 w 24"/>
                    <a:gd name="T7" fmla="*/ 0 h 21"/>
                    <a:gd name="T8" fmla="*/ 4 w 24"/>
                    <a:gd name="T9" fmla="*/ 1 h 21"/>
                    <a:gd name="T10" fmla="*/ 1 w 24"/>
                    <a:gd name="T11" fmla="*/ 2 h 21"/>
                    <a:gd name="T12" fmla="*/ 2 w 24"/>
                    <a:gd name="T13" fmla="*/ 10 h 21"/>
                    <a:gd name="T14" fmla="*/ 15 w 24"/>
                    <a:gd name="T15" fmla="*/ 20 h 21"/>
                    <a:gd name="T16" fmla="*/ 18 w 24"/>
                    <a:gd name="T17" fmla="*/ 21 h 21"/>
                    <a:gd name="T18" fmla="*/ 22 w 24"/>
                    <a:gd name="T19" fmla="*/ 19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4" h="21">
                      <a:moveTo>
                        <a:pt x="22" y="19"/>
                      </a:moveTo>
                      <a:cubicBezTo>
                        <a:pt x="24" y="16"/>
                        <a:pt x="24" y="13"/>
                        <a:pt x="21" y="11"/>
                      </a:cubicBezTo>
                      <a:cubicBezTo>
                        <a:pt x="9" y="1"/>
                        <a:pt x="9" y="1"/>
                        <a:pt x="9" y="1"/>
                      </a:cubicBezTo>
                      <a:cubicBezTo>
                        <a:pt x="8" y="1"/>
                        <a:pt x="7" y="0"/>
                        <a:pt x="6" y="0"/>
                      </a:cubicBezTo>
                      <a:cubicBezTo>
                        <a:pt x="5" y="0"/>
                        <a:pt x="4" y="0"/>
                        <a:pt x="4" y="1"/>
                      </a:cubicBezTo>
                      <a:cubicBezTo>
                        <a:pt x="3" y="1"/>
                        <a:pt x="2" y="2"/>
                        <a:pt x="1" y="2"/>
                      </a:cubicBezTo>
                      <a:cubicBezTo>
                        <a:pt x="0" y="5"/>
                        <a:pt x="0" y="8"/>
                        <a:pt x="2" y="10"/>
                      </a:cubicBezTo>
                      <a:cubicBezTo>
                        <a:pt x="15" y="20"/>
                        <a:pt x="15" y="20"/>
                        <a:pt x="15" y="20"/>
                      </a:cubicBezTo>
                      <a:cubicBezTo>
                        <a:pt x="16" y="20"/>
                        <a:pt x="17" y="21"/>
                        <a:pt x="18" y="21"/>
                      </a:cubicBezTo>
                      <a:cubicBezTo>
                        <a:pt x="20" y="21"/>
                        <a:pt x="21" y="20"/>
                        <a:pt x="22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1" name="Freeform 14"/>
                <p:cNvSpPr>
                  <a:spLocks noEditPoints="1"/>
                </p:cNvSpPr>
                <p:nvPr/>
              </p:nvSpPr>
              <p:spPr bwMode="auto">
                <a:xfrm>
                  <a:off x="4000501" y="2528888"/>
                  <a:ext cx="285750" cy="422275"/>
                </a:xfrm>
                <a:custGeom>
                  <a:avLst/>
                  <a:gdLst>
                    <a:gd name="T0" fmla="*/ 58 w 76"/>
                    <a:gd name="T1" fmla="*/ 7 h 112"/>
                    <a:gd name="T2" fmla="*/ 38 w 76"/>
                    <a:gd name="T3" fmla="*/ 0 h 112"/>
                    <a:gd name="T4" fmla="*/ 36 w 76"/>
                    <a:gd name="T5" fmla="*/ 1 h 112"/>
                    <a:gd name="T6" fmla="*/ 15 w 76"/>
                    <a:gd name="T7" fmla="*/ 8 h 112"/>
                    <a:gd name="T8" fmla="*/ 4 w 76"/>
                    <a:gd name="T9" fmla="*/ 24 h 112"/>
                    <a:gd name="T10" fmla="*/ 1 w 76"/>
                    <a:gd name="T11" fmla="*/ 47 h 112"/>
                    <a:gd name="T12" fmla="*/ 13 w 76"/>
                    <a:gd name="T13" fmla="*/ 68 h 112"/>
                    <a:gd name="T14" fmla="*/ 14 w 76"/>
                    <a:gd name="T15" fmla="*/ 70 h 112"/>
                    <a:gd name="T16" fmla="*/ 19 w 76"/>
                    <a:gd name="T17" fmla="*/ 75 h 112"/>
                    <a:gd name="T18" fmla="*/ 22 w 76"/>
                    <a:gd name="T19" fmla="*/ 83 h 112"/>
                    <a:gd name="T20" fmla="*/ 23 w 76"/>
                    <a:gd name="T21" fmla="*/ 85 h 112"/>
                    <a:gd name="T22" fmla="*/ 22 w 76"/>
                    <a:gd name="T23" fmla="*/ 88 h 112"/>
                    <a:gd name="T24" fmla="*/ 22 w 76"/>
                    <a:gd name="T25" fmla="*/ 91 h 112"/>
                    <a:gd name="T26" fmla="*/ 22 w 76"/>
                    <a:gd name="T27" fmla="*/ 94 h 112"/>
                    <a:gd name="T28" fmla="*/ 22 w 76"/>
                    <a:gd name="T29" fmla="*/ 95 h 112"/>
                    <a:gd name="T30" fmla="*/ 22 w 76"/>
                    <a:gd name="T31" fmla="*/ 97 h 112"/>
                    <a:gd name="T32" fmla="*/ 23 w 76"/>
                    <a:gd name="T33" fmla="*/ 97 h 112"/>
                    <a:gd name="T34" fmla="*/ 22 w 76"/>
                    <a:gd name="T35" fmla="*/ 103 h 112"/>
                    <a:gd name="T36" fmla="*/ 38 w 76"/>
                    <a:gd name="T37" fmla="*/ 112 h 112"/>
                    <a:gd name="T38" fmla="*/ 38 w 76"/>
                    <a:gd name="T39" fmla="*/ 112 h 112"/>
                    <a:gd name="T40" fmla="*/ 38 w 76"/>
                    <a:gd name="T41" fmla="*/ 112 h 112"/>
                    <a:gd name="T42" fmla="*/ 55 w 76"/>
                    <a:gd name="T43" fmla="*/ 103 h 112"/>
                    <a:gd name="T44" fmla="*/ 54 w 76"/>
                    <a:gd name="T45" fmla="*/ 97 h 112"/>
                    <a:gd name="T46" fmla="*/ 54 w 76"/>
                    <a:gd name="T47" fmla="*/ 97 h 112"/>
                    <a:gd name="T48" fmla="*/ 55 w 76"/>
                    <a:gd name="T49" fmla="*/ 94 h 112"/>
                    <a:gd name="T50" fmla="*/ 54 w 76"/>
                    <a:gd name="T51" fmla="*/ 91 h 112"/>
                    <a:gd name="T52" fmla="*/ 55 w 76"/>
                    <a:gd name="T53" fmla="*/ 88 h 112"/>
                    <a:gd name="T54" fmla="*/ 54 w 76"/>
                    <a:gd name="T55" fmla="*/ 85 h 112"/>
                    <a:gd name="T56" fmla="*/ 55 w 76"/>
                    <a:gd name="T57" fmla="*/ 83 h 112"/>
                    <a:gd name="T58" fmla="*/ 56 w 76"/>
                    <a:gd name="T59" fmla="*/ 79 h 112"/>
                    <a:gd name="T60" fmla="*/ 60 w 76"/>
                    <a:gd name="T61" fmla="*/ 72 h 112"/>
                    <a:gd name="T62" fmla="*/ 62 w 76"/>
                    <a:gd name="T63" fmla="*/ 70 h 112"/>
                    <a:gd name="T64" fmla="*/ 67 w 76"/>
                    <a:gd name="T65" fmla="*/ 63 h 112"/>
                    <a:gd name="T66" fmla="*/ 76 w 76"/>
                    <a:gd name="T67" fmla="*/ 40 h 112"/>
                    <a:gd name="T68" fmla="*/ 71 w 76"/>
                    <a:gd name="T69" fmla="*/ 21 h 112"/>
                    <a:gd name="T70" fmla="*/ 58 w 76"/>
                    <a:gd name="T71" fmla="*/ 7 h 112"/>
                    <a:gd name="T72" fmla="*/ 59 w 76"/>
                    <a:gd name="T73" fmla="*/ 57 h 112"/>
                    <a:gd name="T74" fmla="*/ 54 w 76"/>
                    <a:gd name="T75" fmla="*/ 63 h 112"/>
                    <a:gd name="T76" fmla="*/ 52 w 76"/>
                    <a:gd name="T77" fmla="*/ 65 h 112"/>
                    <a:gd name="T78" fmla="*/ 46 w 76"/>
                    <a:gd name="T79" fmla="*/ 75 h 112"/>
                    <a:gd name="T80" fmla="*/ 44 w 76"/>
                    <a:gd name="T81" fmla="*/ 81 h 112"/>
                    <a:gd name="T82" fmla="*/ 44 w 76"/>
                    <a:gd name="T83" fmla="*/ 84 h 112"/>
                    <a:gd name="T84" fmla="*/ 32 w 76"/>
                    <a:gd name="T85" fmla="*/ 84 h 112"/>
                    <a:gd name="T86" fmla="*/ 32 w 76"/>
                    <a:gd name="T87" fmla="*/ 81 h 112"/>
                    <a:gd name="T88" fmla="*/ 28 w 76"/>
                    <a:gd name="T89" fmla="*/ 70 h 112"/>
                    <a:gd name="T90" fmla="*/ 22 w 76"/>
                    <a:gd name="T91" fmla="*/ 63 h 112"/>
                    <a:gd name="T92" fmla="*/ 21 w 76"/>
                    <a:gd name="T93" fmla="*/ 61 h 112"/>
                    <a:gd name="T94" fmla="*/ 12 w 76"/>
                    <a:gd name="T95" fmla="*/ 45 h 112"/>
                    <a:gd name="T96" fmla="*/ 14 w 76"/>
                    <a:gd name="T97" fmla="*/ 28 h 112"/>
                    <a:gd name="T98" fmla="*/ 22 w 76"/>
                    <a:gd name="T99" fmla="*/ 17 h 112"/>
                    <a:gd name="T100" fmla="*/ 37 w 76"/>
                    <a:gd name="T101" fmla="*/ 11 h 112"/>
                    <a:gd name="T102" fmla="*/ 38 w 76"/>
                    <a:gd name="T103" fmla="*/ 11 h 112"/>
                    <a:gd name="T104" fmla="*/ 52 w 76"/>
                    <a:gd name="T105" fmla="*/ 16 h 112"/>
                    <a:gd name="T106" fmla="*/ 62 w 76"/>
                    <a:gd name="T107" fmla="*/ 26 h 112"/>
                    <a:gd name="T108" fmla="*/ 65 w 76"/>
                    <a:gd name="T109" fmla="*/ 40 h 112"/>
                    <a:gd name="T110" fmla="*/ 59 w 76"/>
                    <a:gd name="T111" fmla="*/ 57 h 1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</a:cxnLst>
                  <a:rect l="0" t="0" r="r" b="b"/>
                  <a:pathLst>
                    <a:path w="76" h="112">
                      <a:moveTo>
                        <a:pt x="58" y="7"/>
                      </a:moveTo>
                      <a:cubicBezTo>
                        <a:pt x="52" y="3"/>
                        <a:pt x="45" y="0"/>
                        <a:pt x="38" y="0"/>
                      </a:cubicBezTo>
                      <a:cubicBezTo>
                        <a:pt x="37" y="0"/>
                        <a:pt x="37" y="1"/>
                        <a:pt x="36" y="1"/>
                      </a:cubicBezTo>
                      <a:cubicBezTo>
                        <a:pt x="29" y="1"/>
                        <a:pt x="21" y="4"/>
                        <a:pt x="15" y="8"/>
                      </a:cubicBezTo>
                      <a:cubicBezTo>
                        <a:pt x="10" y="12"/>
                        <a:pt x="6" y="17"/>
                        <a:pt x="4" y="24"/>
                      </a:cubicBezTo>
                      <a:cubicBezTo>
                        <a:pt x="0" y="31"/>
                        <a:pt x="0" y="40"/>
                        <a:pt x="1" y="47"/>
                      </a:cubicBezTo>
                      <a:cubicBezTo>
                        <a:pt x="3" y="54"/>
                        <a:pt x="6" y="61"/>
                        <a:pt x="13" y="68"/>
                      </a:cubicBezTo>
                      <a:cubicBezTo>
                        <a:pt x="14" y="70"/>
                        <a:pt x="14" y="70"/>
                        <a:pt x="14" y="70"/>
                      </a:cubicBezTo>
                      <a:cubicBezTo>
                        <a:pt x="16" y="72"/>
                        <a:pt x="17" y="74"/>
                        <a:pt x="19" y="75"/>
                      </a:cubicBezTo>
                      <a:cubicBezTo>
                        <a:pt x="20" y="78"/>
                        <a:pt x="21" y="80"/>
                        <a:pt x="22" y="83"/>
                      </a:cubicBezTo>
                      <a:cubicBezTo>
                        <a:pt x="22" y="84"/>
                        <a:pt x="22" y="85"/>
                        <a:pt x="23" y="85"/>
                      </a:cubicBezTo>
                      <a:cubicBezTo>
                        <a:pt x="22" y="86"/>
                        <a:pt x="22" y="87"/>
                        <a:pt x="22" y="88"/>
                      </a:cubicBezTo>
                      <a:cubicBezTo>
                        <a:pt x="22" y="88"/>
                        <a:pt x="22" y="90"/>
                        <a:pt x="22" y="91"/>
                      </a:cubicBezTo>
                      <a:cubicBezTo>
                        <a:pt x="22" y="92"/>
                        <a:pt x="22" y="93"/>
                        <a:pt x="22" y="94"/>
                      </a:cubicBezTo>
                      <a:cubicBezTo>
                        <a:pt x="22" y="95"/>
                        <a:pt x="22" y="95"/>
                        <a:pt x="22" y="95"/>
                      </a:cubicBezTo>
                      <a:cubicBezTo>
                        <a:pt x="22" y="96"/>
                        <a:pt x="22" y="97"/>
                        <a:pt x="22" y="97"/>
                      </a:cubicBezTo>
                      <a:cubicBezTo>
                        <a:pt x="23" y="97"/>
                        <a:pt x="23" y="97"/>
                        <a:pt x="23" y="97"/>
                      </a:cubicBezTo>
                      <a:cubicBezTo>
                        <a:pt x="22" y="99"/>
                        <a:pt x="21" y="101"/>
                        <a:pt x="22" y="103"/>
                      </a:cubicBezTo>
                      <a:cubicBezTo>
                        <a:pt x="25" y="108"/>
                        <a:pt x="31" y="112"/>
                        <a:pt x="38" y="112"/>
                      </a:cubicBezTo>
                      <a:cubicBezTo>
                        <a:pt x="38" y="112"/>
                        <a:pt x="38" y="112"/>
                        <a:pt x="38" y="112"/>
                      </a:cubicBezTo>
                      <a:cubicBezTo>
                        <a:pt x="38" y="112"/>
                        <a:pt x="38" y="112"/>
                        <a:pt x="38" y="112"/>
                      </a:cubicBezTo>
                      <a:cubicBezTo>
                        <a:pt x="46" y="112"/>
                        <a:pt x="52" y="108"/>
                        <a:pt x="55" y="103"/>
                      </a:cubicBezTo>
                      <a:cubicBezTo>
                        <a:pt x="55" y="101"/>
                        <a:pt x="55" y="99"/>
                        <a:pt x="54" y="97"/>
                      </a:cubicBezTo>
                      <a:cubicBezTo>
                        <a:pt x="54" y="97"/>
                        <a:pt x="54" y="97"/>
                        <a:pt x="54" y="97"/>
                      </a:cubicBezTo>
                      <a:cubicBezTo>
                        <a:pt x="55" y="96"/>
                        <a:pt x="55" y="95"/>
                        <a:pt x="55" y="94"/>
                      </a:cubicBezTo>
                      <a:cubicBezTo>
                        <a:pt x="55" y="93"/>
                        <a:pt x="55" y="92"/>
                        <a:pt x="54" y="91"/>
                      </a:cubicBezTo>
                      <a:cubicBezTo>
                        <a:pt x="55" y="90"/>
                        <a:pt x="55" y="89"/>
                        <a:pt x="55" y="88"/>
                      </a:cubicBezTo>
                      <a:cubicBezTo>
                        <a:pt x="55" y="87"/>
                        <a:pt x="55" y="86"/>
                        <a:pt x="54" y="85"/>
                      </a:cubicBezTo>
                      <a:cubicBezTo>
                        <a:pt x="54" y="84"/>
                        <a:pt x="54" y="84"/>
                        <a:pt x="55" y="83"/>
                      </a:cubicBezTo>
                      <a:cubicBezTo>
                        <a:pt x="55" y="82"/>
                        <a:pt x="55" y="80"/>
                        <a:pt x="56" y="79"/>
                      </a:cubicBezTo>
                      <a:cubicBezTo>
                        <a:pt x="57" y="77"/>
                        <a:pt x="58" y="74"/>
                        <a:pt x="60" y="72"/>
                      </a:cubicBezTo>
                      <a:cubicBezTo>
                        <a:pt x="62" y="70"/>
                        <a:pt x="62" y="70"/>
                        <a:pt x="62" y="70"/>
                      </a:cubicBezTo>
                      <a:cubicBezTo>
                        <a:pt x="64" y="68"/>
                        <a:pt x="66" y="66"/>
                        <a:pt x="67" y="63"/>
                      </a:cubicBezTo>
                      <a:cubicBezTo>
                        <a:pt x="73" y="56"/>
                        <a:pt x="76" y="48"/>
                        <a:pt x="76" y="40"/>
                      </a:cubicBezTo>
                      <a:cubicBezTo>
                        <a:pt x="76" y="34"/>
                        <a:pt x="74" y="27"/>
                        <a:pt x="71" y="21"/>
                      </a:cubicBezTo>
                      <a:cubicBezTo>
                        <a:pt x="68" y="15"/>
                        <a:pt x="64" y="10"/>
                        <a:pt x="58" y="7"/>
                      </a:cubicBezTo>
                      <a:close/>
                      <a:moveTo>
                        <a:pt x="59" y="57"/>
                      </a:moveTo>
                      <a:cubicBezTo>
                        <a:pt x="57" y="59"/>
                        <a:pt x="56" y="61"/>
                        <a:pt x="54" y="63"/>
                      </a:cubicBezTo>
                      <a:cubicBezTo>
                        <a:pt x="52" y="65"/>
                        <a:pt x="52" y="65"/>
                        <a:pt x="52" y="65"/>
                      </a:cubicBezTo>
                      <a:cubicBezTo>
                        <a:pt x="49" y="68"/>
                        <a:pt x="47" y="71"/>
                        <a:pt x="46" y="75"/>
                      </a:cubicBezTo>
                      <a:cubicBezTo>
                        <a:pt x="45" y="77"/>
                        <a:pt x="44" y="79"/>
                        <a:pt x="44" y="81"/>
                      </a:cubicBezTo>
                      <a:cubicBezTo>
                        <a:pt x="44" y="82"/>
                        <a:pt x="44" y="83"/>
                        <a:pt x="44" y="84"/>
                      </a:cubicBezTo>
                      <a:cubicBezTo>
                        <a:pt x="32" y="84"/>
                        <a:pt x="32" y="84"/>
                        <a:pt x="32" y="84"/>
                      </a:cubicBezTo>
                      <a:cubicBezTo>
                        <a:pt x="32" y="83"/>
                        <a:pt x="33" y="82"/>
                        <a:pt x="32" y="81"/>
                      </a:cubicBezTo>
                      <a:cubicBezTo>
                        <a:pt x="31" y="77"/>
                        <a:pt x="30" y="73"/>
                        <a:pt x="28" y="70"/>
                      </a:cubicBezTo>
                      <a:cubicBezTo>
                        <a:pt x="26" y="67"/>
                        <a:pt x="24" y="65"/>
                        <a:pt x="22" y="63"/>
                      </a:cubicBezTo>
                      <a:cubicBezTo>
                        <a:pt x="21" y="61"/>
                        <a:pt x="21" y="61"/>
                        <a:pt x="21" y="61"/>
                      </a:cubicBezTo>
                      <a:cubicBezTo>
                        <a:pt x="16" y="55"/>
                        <a:pt x="13" y="50"/>
                        <a:pt x="12" y="45"/>
                      </a:cubicBezTo>
                      <a:cubicBezTo>
                        <a:pt x="11" y="40"/>
                        <a:pt x="11" y="34"/>
                        <a:pt x="14" y="28"/>
                      </a:cubicBezTo>
                      <a:cubicBezTo>
                        <a:pt x="16" y="23"/>
                        <a:pt x="19" y="20"/>
                        <a:pt x="22" y="17"/>
                      </a:cubicBezTo>
                      <a:cubicBezTo>
                        <a:pt x="26" y="14"/>
                        <a:pt x="32" y="12"/>
                        <a:pt x="37" y="11"/>
                      </a:cubicBezTo>
                      <a:cubicBezTo>
                        <a:pt x="37" y="11"/>
                        <a:pt x="38" y="11"/>
                        <a:pt x="38" y="11"/>
                      </a:cubicBezTo>
                      <a:cubicBezTo>
                        <a:pt x="43" y="11"/>
                        <a:pt x="48" y="13"/>
                        <a:pt x="52" y="16"/>
                      </a:cubicBezTo>
                      <a:cubicBezTo>
                        <a:pt x="56" y="18"/>
                        <a:pt x="59" y="22"/>
                        <a:pt x="62" y="26"/>
                      </a:cubicBezTo>
                      <a:cubicBezTo>
                        <a:pt x="64" y="30"/>
                        <a:pt x="65" y="35"/>
                        <a:pt x="65" y="40"/>
                      </a:cubicBezTo>
                      <a:cubicBezTo>
                        <a:pt x="65" y="46"/>
                        <a:pt x="63" y="51"/>
                        <a:pt x="59" y="5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2" name="Freeform 15"/>
                <p:cNvSpPr/>
                <p:nvPr/>
              </p:nvSpPr>
              <p:spPr bwMode="auto">
                <a:xfrm>
                  <a:off x="4132263" y="2605088"/>
                  <a:ext cx="82550" cy="71438"/>
                </a:xfrm>
                <a:custGeom>
                  <a:avLst/>
                  <a:gdLst>
                    <a:gd name="T0" fmla="*/ 7 w 22"/>
                    <a:gd name="T1" fmla="*/ 1 h 19"/>
                    <a:gd name="T2" fmla="*/ 6 w 22"/>
                    <a:gd name="T3" fmla="*/ 0 h 19"/>
                    <a:gd name="T4" fmla="*/ 5 w 22"/>
                    <a:gd name="T5" fmla="*/ 0 h 19"/>
                    <a:gd name="T6" fmla="*/ 1 w 22"/>
                    <a:gd name="T7" fmla="*/ 4 h 19"/>
                    <a:gd name="T8" fmla="*/ 1 w 22"/>
                    <a:gd name="T9" fmla="*/ 8 h 19"/>
                    <a:gd name="T10" fmla="*/ 4 w 22"/>
                    <a:gd name="T11" fmla="*/ 10 h 19"/>
                    <a:gd name="T12" fmla="*/ 12 w 22"/>
                    <a:gd name="T13" fmla="*/ 16 h 19"/>
                    <a:gd name="T14" fmla="*/ 16 w 22"/>
                    <a:gd name="T15" fmla="*/ 19 h 19"/>
                    <a:gd name="T16" fmla="*/ 18 w 22"/>
                    <a:gd name="T17" fmla="*/ 18 h 19"/>
                    <a:gd name="T18" fmla="*/ 20 w 22"/>
                    <a:gd name="T19" fmla="*/ 11 h 19"/>
                    <a:gd name="T20" fmla="*/ 7 w 22"/>
                    <a:gd name="T21" fmla="*/ 1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2" h="19">
                      <a:moveTo>
                        <a:pt x="7" y="1"/>
                      </a:moveTo>
                      <a:cubicBezTo>
                        <a:pt x="6" y="0"/>
                        <a:pt x="6" y="0"/>
                        <a:pt x="6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3" y="0"/>
                        <a:pt x="1" y="2"/>
                        <a:pt x="1" y="4"/>
                      </a:cubicBezTo>
                      <a:cubicBezTo>
                        <a:pt x="0" y="6"/>
                        <a:pt x="1" y="7"/>
                        <a:pt x="1" y="8"/>
                      </a:cubicBezTo>
                      <a:cubicBezTo>
                        <a:pt x="2" y="9"/>
                        <a:pt x="3" y="10"/>
                        <a:pt x="4" y="10"/>
                      </a:cubicBezTo>
                      <a:cubicBezTo>
                        <a:pt x="7" y="11"/>
                        <a:pt x="10" y="13"/>
                        <a:pt x="12" y="16"/>
                      </a:cubicBezTo>
                      <a:cubicBezTo>
                        <a:pt x="13" y="18"/>
                        <a:pt x="14" y="19"/>
                        <a:pt x="16" y="19"/>
                      </a:cubicBezTo>
                      <a:cubicBezTo>
                        <a:pt x="17" y="19"/>
                        <a:pt x="18" y="18"/>
                        <a:pt x="18" y="18"/>
                      </a:cubicBezTo>
                      <a:cubicBezTo>
                        <a:pt x="21" y="17"/>
                        <a:pt x="22" y="14"/>
                        <a:pt x="20" y="11"/>
                      </a:cubicBezTo>
                      <a:cubicBezTo>
                        <a:pt x="18" y="6"/>
                        <a:pt x="13" y="2"/>
                        <a:pt x="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6" name="椭圆 5"/>
              <p:cNvSpPr/>
              <p:nvPr/>
            </p:nvSpPr>
            <p:spPr>
              <a:xfrm>
                <a:off x="6133" y="4022"/>
                <a:ext cx="200" cy="200"/>
              </a:xfrm>
              <a:prstGeom prst="ellipse">
                <a:avLst/>
              </a:prstGeom>
              <a:solidFill>
                <a:srgbClr val="F03F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grpSp>
            <p:nvGrpSpPr>
              <p:cNvPr id="7" name="组合 6"/>
              <p:cNvGrpSpPr/>
              <p:nvPr/>
            </p:nvGrpSpPr>
            <p:grpSpPr>
              <a:xfrm>
                <a:off x="7186" y="4005"/>
                <a:ext cx="949" cy="250"/>
                <a:chOff x="7462" y="3213"/>
                <a:chExt cx="949" cy="250"/>
              </a:xfrm>
              <a:solidFill>
                <a:srgbClr val="F03F93"/>
              </a:solidFill>
            </p:grpSpPr>
            <p:sp>
              <p:nvSpPr>
                <p:cNvPr id="27" name="Freeform 10"/>
                <p:cNvSpPr/>
                <p:nvPr/>
              </p:nvSpPr>
              <p:spPr bwMode="auto">
                <a:xfrm>
                  <a:off x="7462" y="3291"/>
                  <a:ext cx="729" cy="73"/>
                </a:xfrm>
                <a:custGeom>
                  <a:avLst/>
                  <a:gdLst>
                    <a:gd name="T0" fmla="*/ 116 w 122"/>
                    <a:gd name="T1" fmla="*/ 12 h 12"/>
                    <a:gd name="T2" fmla="*/ 6 w 122"/>
                    <a:gd name="T3" fmla="*/ 12 h 12"/>
                    <a:gd name="T4" fmla="*/ 0 w 122"/>
                    <a:gd name="T5" fmla="*/ 6 h 12"/>
                    <a:gd name="T6" fmla="*/ 6 w 122"/>
                    <a:gd name="T7" fmla="*/ 0 h 12"/>
                    <a:gd name="T8" fmla="*/ 116 w 122"/>
                    <a:gd name="T9" fmla="*/ 0 h 12"/>
                    <a:gd name="T10" fmla="*/ 122 w 122"/>
                    <a:gd name="T11" fmla="*/ 6 h 12"/>
                    <a:gd name="T12" fmla="*/ 116 w 122"/>
                    <a:gd name="T13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2" h="12">
                      <a:moveTo>
                        <a:pt x="116" y="12"/>
                      </a:moveTo>
                      <a:cubicBezTo>
                        <a:pt x="6" y="12"/>
                        <a:pt x="6" y="12"/>
                        <a:pt x="6" y="12"/>
                      </a:cubicBezTo>
                      <a:cubicBezTo>
                        <a:pt x="3" y="12"/>
                        <a:pt x="0" y="9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116" y="0"/>
                        <a:pt x="116" y="0"/>
                        <a:pt x="116" y="0"/>
                      </a:cubicBezTo>
                      <a:cubicBezTo>
                        <a:pt x="119" y="0"/>
                        <a:pt x="122" y="3"/>
                        <a:pt x="122" y="6"/>
                      </a:cubicBezTo>
                      <a:cubicBezTo>
                        <a:pt x="122" y="9"/>
                        <a:pt x="119" y="12"/>
                        <a:pt x="116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8" name="Freeform 12"/>
                <p:cNvSpPr>
                  <a:spLocks noEditPoints="1"/>
                </p:cNvSpPr>
                <p:nvPr/>
              </p:nvSpPr>
              <p:spPr bwMode="auto">
                <a:xfrm>
                  <a:off x="8161" y="3213"/>
                  <a:ext cx="250" cy="250"/>
                </a:xfrm>
                <a:custGeom>
                  <a:avLst/>
                  <a:gdLst>
                    <a:gd name="T0" fmla="*/ 18 w 36"/>
                    <a:gd name="T1" fmla="*/ 36 h 36"/>
                    <a:gd name="T2" fmla="*/ 0 w 36"/>
                    <a:gd name="T3" fmla="*/ 18 h 36"/>
                    <a:gd name="T4" fmla="*/ 18 w 36"/>
                    <a:gd name="T5" fmla="*/ 0 h 36"/>
                    <a:gd name="T6" fmla="*/ 36 w 36"/>
                    <a:gd name="T7" fmla="*/ 18 h 36"/>
                    <a:gd name="T8" fmla="*/ 18 w 36"/>
                    <a:gd name="T9" fmla="*/ 36 h 36"/>
                    <a:gd name="T10" fmla="*/ 18 w 36"/>
                    <a:gd name="T11" fmla="*/ 6 h 36"/>
                    <a:gd name="T12" fmla="*/ 6 w 36"/>
                    <a:gd name="T13" fmla="*/ 18 h 36"/>
                    <a:gd name="T14" fmla="*/ 18 w 36"/>
                    <a:gd name="T15" fmla="*/ 30 h 36"/>
                    <a:gd name="T16" fmla="*/ 30 w 36"/>
                    <a:gd name="T17" fmla="*/ 18 h 36"/>
                    <a:gd name="T18" fmla="*/ 18 w 36"/>
                    <a:gd name="T19" fmla="*/ 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6" h="36">
                      <a:moveTo>
                        <a:pt x="18" y="36"/>
                      </a:moveTo>
                      <a:cubicBezTo>
                        <a:pt x="8" y="36"/>
                        <a:pt x="0" y="28"/>
                        <a:pt x="0" y="18"/>
                      </a:cubicBezTo>
                      <a:cubicBezTo>
                        <a:pt x="0" y="8"/>
                        <a:pt x="8" y="0"/>
                        <a:pt x="18" y="0"/>
                      </a:cubicBezTo>
                      <a:cubicBezTo>
                        <a:pt x="28" y="0"/>
                        <a:pt x="36" y="8"/>
                        <a:pt x="36" y="18"/>
                      </a:cubicBezTo>
                      <a:cubicBezTo>
                        <a:pt x="36" y="28"/>
                        <a:pt x="28" y="36"/>
                        <a:pt x="18" y="36"/>
                      </a:cubicBezTo>
                      <a:close/>
                      <a:moveTo>
                        <a:pt x="18" y="6"/>
                      </a:moveTo>
                      <a:cubicBezTo>
                        <a:pt x="11" y="6"/>
                        <a:pt x="6" y="11"/>
                        <a:pt x="6" y="18"/>
                      </a:cubicBezTo>
                      <a:cubicBezTo>
                        <a:pt x="6" y="24"/>
                        <a:pt x="11" y="30"/>
                        <a:pt x="18" y="30"/>
                      </a:cubicBezTo>
                      <a:cubicBezTo>
                        <a:pt x="24" y="30"/>
                        <a:pt x="30" y="24"/>
                        <a:pt x="30" y="18"/>
                      </a:cubicBezTo>
                      <a:cubicBezTo>
                        <a:pt x="30" y="11"/>
                        <a:pt x="24" y="6"/>
                        <a:pt x="18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90" name="Freeform 9"/>
              <p:cNvSpPr/>
              <p:nvPr/>
            </p:nvSpPr>
            <p:spPr bwMode="auto">
              <a:xfrm flipV="1">
                <a:off x="9217" y="3986"/>
                <a:ext cx="4243" cy="28"/>
              </a:xfrm>
              <a:custGeom>
                <a:avLst/>
                <a:gdLst>
                  <a:gd name="T0" fmla="*/ 0 w 627"/>
                  <a:gd name="T1" fmla="*/ 0 h 4"/>
                  <a:gd name="T2" fmla="*/ 2 w 627"/>
                  <a:gd name="T3" fmla="*/ 4 h 4"/>
                  <a:gd name="T4" fmla="*/ 627 w 627"/>
                  <a:gd name="T5" fmla="*/ 4 h 4"/>
                  <a:gd name="T6" fmla="*/ 627 w 627"/>
                  <a:gd name="T7" fmla="*/ 1 h 4"/>
                  <a:gd name="T8" fmla="*/ 627 w 627"/>
                  <a:gd name="T9" fmla="*/ 0 h 4"/>
                  <a:gd name="T10" fmla="*/ 0 w 627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7" h="4">
                    <a:moveTo>
                      <a:pt x="0" y="0"/>
                    </a:moveTo>
                    <a:cubicBezTo>
                      <a:pt x="1" y="1"/>
                      <a:pt x="2" y="3"/>
                      <a:pt x="2" y="4"/>
                    </a:cubicBezTo>
                    <a:cubicBezTo>
                      <a:pt x="627" y="4"/>
                      <a:pt x="627" y="4"/>
                      <a:pt x="627" y="4"/>
                    </a:cubicBezTo>
                    <a:cubicBezTo>
                      <a:pt x="627" y="3"/>
                      <a:pt x="627" y="2"/>
                      <a:pt x="627" y="1"/>
                    </a:cubicBezTo>
                    <a:cubicBezTo>
                      <a:pt x="627" y="0"/>
                      <a:pt x="627" y="0"/>
                      <a:pt x="627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0">
                    <a:srgbClr val="5D1082">
                      <a:alpha val="0"/>
                    </a:srgbClr>
                  </a:gs>
                  <a:gs pos="100000">
                    <a:srgbClr val="57C0F3"/>
                  </a:gs>
                </a:gsLst>
                <a:lin ang="0" scaled="0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30" name="组合 29"/>
              <p:cNvGrpSpPr/>
              <p:nvPr/>
            </p:nvGrpSpPr>
            <p:grpSpPr>
              <a:xfrm flipH="1">
                <a:off x="12384" y="6692"/>
                <a:ext cx="913" cy="214"/>
                <a:chOff x="7462" y="3221"/>
                <a:chExt cx="913" cy="214"/>
              </a:xfrm>
              <a:solidFill>
                <a:srgbClr val="F03F93"/>
              </a:solidFill>
            </p:grpSpPr>
            <p:sp>
              <p:nvSpPr>
                <p:cNvPr id="31" name="Freeform 10"/>
                <p:cNvSpPr/>
                <p:nvPr/>
              </p:nvSpPr>
              <p:spPr bwMode="auto">
                <a:xfrm>
                  <a:off x="7462" y="3291"/>
                  <a:ext cx="729" cy="73"/>
                </a:xfrm>
                <a:custGeom>
                  <a:avLst/>
                  <a:gdLst>
                    <a:gd name="T0" fmla="*/ 116 w 122"/>
                    <a:gd name="T1" fmla="*/ 12 h 12"/>
                    <a:gd name="T2" fmla="*/ 6 w 122"/>
                    <a:gd name="T3" fmla="*/ 12 h 12"/>
                    <a:gd name="T4" fmla="*/ 0 w 122"/>
                    <a:gd name="T5" fmla="*/ 6 h 12"/>
                    <a:gd name="T6" fmla="*/ 6 w 122"/>
                    <a:gd name="T7" fmla="*/ 0 h 12"/>
                    <a:gd name="T8" fmla="*/ 116 w 122"/>
                    <a:gd name="T9" fmla="*/ 0 h 12"/>
                    <a:gd name="T10" fmla="*/ 122 w 122"/>
                    <a:gd name="T11" fmla="*/ 6 h 12"/>
                    <a:gd name="T12" fmla="*/ 116 w 122"/>
                    <a:gd name="T13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2" h="12">
                      <a:moveTo>
                        <a:pt x="116" y="12"/>
                      </a:moveTo>
                      <a:cubicBezTo>
                        <a:pt x="6" y="12"/>
                        <a:pt x="6" y="12"/>
                        <a:pt x="6" y="12"/>
                      </a:cubicBezTo>
                      <a:cubicBezTo>
                        <a:pt x="3" y="12"/>
                        <a:pt x="0" y="9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116" y="0"/>
                        <a:pt x="116" y="0"/>
                        <a:pt x="116" y="0"/>
                      </a:cubicBezTo>
                      <a:cubicBezTo>
                        <a:pt x="119" y="0"/>
                        <a:pt x="122" y="3"/>
                        <a:pt x="122" y="6"/>
                      </a:cubicBezTo>
                      <a:cubicBezTo>
                        <a:pt x="122" y="9"/>
                        <a:pt x="119" y="12"/>
                        <a:pt x="116" y="12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5D1082">
                        <a:alpha val="0"/>
                      </a:srgbClr>
                    </a:gs>
                    <a:gs pos="100000">
                      <a:srgbClr val="57C0F3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2" name="Freeform 12"/>
                <p:cNvSpPr>
                  <a:spLocks noEditPoints="1"/>
                </p:cNvSpPr>
                <p:nvPr/>
              </p:nvSpPr>
              <p:spPr bwMode="auto">
                <a:xfrm>
                  <a:off x="8161" y="3221"/>
                  <a:ext cx="214" cy="214"/>
                </a:xfrm>
                <a:custGeom>
                  <a:avLst/>
                  <a:gdLst>
                    <a:gd name="T0" fmla="*/ 18 w 36"/>
                    <a:gd name="T1" fmla="*/ 36 h 36"/>
                    <a:gd name="T2" fmla="*/ 0 w 36"/>
                    <a:gd name="T3" fmla="*/ 18 h 36"/>
                    <a:gd name="T4" fmla="*/ 18 w 36"/>
                    <a:gd name="T5" fmla="*/ 0 h 36"/>
                    <a:gd name="T6" fmla="*/ 36 w 36"/>
                    <a:gd name="T7" fmla="*/ 18 h 36"/>
                    <a:gd name="T8" fmla="*/ 18 w 36"/>
                    <a:gd name="T9" fmla="*/ 36 h 36"/>
                    <a:gd name="T10" fmla="*/ 18 w 36"/>
                    <a:gd name="T11" fmla="*/ 6 h 36"/>
                    <a:gd name="T12" fmla="*/ 6 w 36"/>
                    <a:gd name="T13" fmla="*/ 18 h 36"/>
                    <a:gd name="T14" fmla="*/ 18 w 36"/>
                    <a:gd name="T15" fmla="*/ 30 h 36"/>
                    <a:gd name="T16" fmla="*/ 30 w 36"/>
                    <a:gd name="T17" fmla="*/ 18 h 36"/>
                    <a:gd name="T18" fmla="*/ 18 w 36"/>
                    <a:gd name="T19" fmla="*/ 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6" h="36">
                      <a:moveTo>
                        <a:pt x="18" y="36"/>
                      </a:moveTo>
                      <a:cubicBezTo>
                        <a:pt x="8" y="36"/>
                        <a:pt x="0" y="28"/>
                        <a:pt x="0" y="18"/>
                      </a:cubicBezTo>
                      <a:cubicBezTo>
                        <a:pt x="0" y="8"/>
                        <a:pt x="8" y="0"/>
                        <a:pt x="18" y="0"/>
                      </a:cubicBezTo>
                      <a:cubicBezTo>
                        <a:pt x="28" y="0"/>
                        <a:pt x="36" y="8"/>
                        <a:pt x="36" y="18"/>
                      </a:cubicBezTo>
                      <a:cubicBezTo>
                        <a:pt x="36" y="28"/>
                        <a:pt x="28" y="36"/>
                        <a:pt x="18" y="36"/>
                      </a:cubicBezTo>
                      <a:close/>
                      <a:moveTo>
                        <a:pt x="18" y="6"/>
                      </a:moveTo>
                      <a:cubicBezTo>
                        <a:pt x="11" y="6"/>
                        <a:pt x="6" y="11"/>
                        <a:pt x="6" y="18"/>
                      </a:cubicBezTo>
                      <a:cubicBezTo>
                        <a:pt x="6" y="24"/>
                        <a:pt x="11" y="30"/>
                        <a:pt x="18" y="30"/>
                      </a:cubicBezTo>
                      <a:cubicBezTo>
                        <a:pt x="24" y="30"/>
                        <a:pt x="30" y="24"/>
                        <a:pt x="30" y="18"/>
                      </a:cubicBezTo>
                      <a:cubicBezTo>
                        <a:pt x="30" y="11"/>
                        <a:pt x="24" y="6"/>
                        <a:pt x="18" y="6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E12E85"/>
                    </a:gs>
                    <a:gs pos="100000">
                      <a:srgbClr val="57C0F3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33" name="Freeform 9"/>
              <p:cNvSpPr/>
              <p:nvPr/>
            </p:nvSpPr>
            <p:spPr bwMode="auto">
              <a:xfrm flipH="1" flipV="1">
                <a:off x="5740" y="6931"/>
                <a:ext cx="5669" cy="28"/>
              </a:xfrm>
              <a:custGeom>
                <a:avLst/>
                <a:gdLst>
                  <a:gd name="T0" fmla="*/ 0 w 627"/>
                  <a:gd name="T1" fmla="*/ 0 h 4"/>
                  <a:gd name="T2" fmla="*/ 2 w 627"/>
                  <a:gd name="T3" fmla="*/ 4 h 4"/>
                  <a:gd name="T4" fmla="*/ 627 w 627"/>
                  <a:gd name="T5" fmla="*/ 4 h 4"/>
                  <a:gd name="T6" fmla="*/ 627 w 627"/>
                  <a:gd name="T7" fmla="*/ 1 h 4"/>
                  <a:gd name="T8" fmla="*/ 627 w 627"/>
                  <a:gd name="T9" fmla="*/ 0 h 4"/>
                  <a:gd name="T10" fmla="*/ 0 w 627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7" h="4">
                    <a:moveTo>
                      <a:pt x="0" y="0"/>
                    </a:moveTo>
                    <a:cubicBezTo>
                      <a:pt x="1" y="1"/>
                      <a:pt x="2" y="3"/>
                      <a:pt x="2" y="4"/>
                    </a:cubicBezTo>
                    <a:cubicBezTo>
                      <a:pt x="627" y="4"/>
                      <a:pt x="627" y="4"/>
                      <a:pt x="627" y="4"/>
                    </a:cubicBezTo>
                    <a:cubicBezTo>
                      <a:pt x="627" y="3"/>
                      <a:pt x="627" y="2"/>
                      <a:pt x="627" y="1"/>
                    </a:cubicBezTo>
                    <a:cubicBezTo>
                      <a:pt x="627" y="0"/>
                      <a:pt x="627" y="0"/>
                      <a:pt x="627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0">
                    <a:srgbClr val="5D1082">
                      <a:alpha val="0"/>
                    </a:srgbClr>
                  </a:gs>
                  <a:gs pos="100000">
                    <a:srgbClr val="57C0F3"/>
                  </a:gs>
                </a:gsLst>
                <a:lin ang="0" scaled="0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" name="任意多边形 23"/>
              <p:cNvSpPr/>
              <p:nvPr/>
            </p:nvSpPr>
            <p:spPr>
              <a:xfrm>
                <a:off x="5740" y="4098"/>
                <a:ext cx="7720" cy="2737"/>
              </a:xfrm>
              <a:custGeom>
                <a:avLst/>
                <a:gdLst/>
                <a:ahLst/>
                <a:cxnLst>
                  <a:cxn ang="3">
                    <a:pos x="hc" y="t"/>
                  </a:cxn>
                  <a:cxn ang="cd2">
                    <a:pos x="l" y="vc"/>
                  </a:cxn>
                  <a:cxn ang="cd4">
                    <a:pos x="hc" y="b"/>
                  </a:cxn>
                  <a:cxn ang="0">
                    <a:pos x="r" y="vc"/>
                  </a:cxn>
                </a:cxnLst>
                <a:rect l="l" t="t" r="r" b="b"/>
                <a:pathLst>
                  <a:path w="7720" h="2737">
                    <a:moveTo>
                      <a:pt x="2516" y="0"/>
                    </a:moveTo>
                    <a:lnTo>
                      <a:pt x="7720" y="0"/>
                    </a:lnTo>
                    <a:cubicBezTo>
                      <a:pt x="7720" y="0"/>
                      <a:pt x="7720" y="0"/>
                      <a:pt x="7720" y="2737"/>
                    </a:cubicBezTo>
                    <a:cubicBezTo>
                      <a:pt x="7720" y="2737"/>
                      <a:pt x="7720" y="2737"/>
                      <a:pt x="7648" y="2737"/>
                    </a:cubicBezTo>
                    <a:lnTo>
                      <a:pt x="7644" y="2737"/>
                    </a:lnTo>
                    <a:lnTo>
                      <a:pt x="7644" y="2360"/>
                    </a:lnTo>
                    <a:lnTo>
                      <a:pt x="7643" y="2360"/>
                    </a:lnTo>
                    <a:lnTo>
                      <a:pt x="7643" y="2350"/>
                    </a:lnTo>
                    <a:cubicBezTo>
                      <a:pt x="7643" y="2068"/>
                      <a:pt x="7643" y="1447"/>
                      <a:pt x="7643" y="77"/>
                    </a:cubicBezTo>
                    <a:cubicBezTo>
                      <a:pt x="7643" y="77"/>
                      <a:pt x="7643" y="77"/>
                      <a:pt x="2561" y="77"/>
                    </a:cubicBezTo>
                    <a:lnTo>
                      <a:pt x="2516" y="77"/>
                    </a:lnTo>
                    <a:lnTo>
                      <a:pt x="2516" y="0"/>
                    </a:lnTo>
                    <a:close/>
                    <a:moveTo>
                      <a:pt x="0" y="0"/>
                    </a:moveTo>
                    <a:cubicBezTo>
                      <a:pt x="0" y="0"/>
                      <a:pt x="0" y="0"/>
                      <a:pt x="432" y="0"/>
                    </a:cubicBezTo>
                    <a:cubicBezTo>
                      <a:pt x="420" y="24"/>
                      <a:pt x="408" y="47"/>
                      <a:pt x="403" y="77"/>
                    </a:cubicBezTo>
                    <a:cubicBezTo>
                      <a:pt x="403" y="77"/>
                      <a:pt x="403" y="77"/>
                      <a:pt x="272" y="77"/>
                    </a:cubicBezTo>
                    <a:cubicBezTo>
                      <a:pt x="272" y="77"/>
                      <a:pt x="272" y="77"/>
                      <a:pt x="189" y="160"/>
                    </a:cubicBezTo>
                    <a:cubicBezTo>
                      <a:pt x="189" y="160"/>
                      <a:pt x="189" y="160"/>
                      <a:pt x="71" y="160"/>
                    </a:cubicBezTo>
                    <a:cubicBezTo>
                      <a:pt x="71" y="160"/>
                      <a:pt x="71" y="160"/>
                      <a:pt x="71" y="2666"/>
                    </a:cubicBezTo>
                    <a:cubicBezTo>
                      <a:pt x="71" y="2666"/>
                      <a:pt x="71" y="2666"/>
                      <a:pt x="6489" y="2666"/>
                    </a:cubicBezTo>
                    <a:cubicBezTo>
                      <a:pt x="6489" y="2666"/>
                      <a:pt x="6489" y="2666"/>
                      <a:pt x="6490" y="2664"/>
                    </a:cubicBezTo>
                    <a:lnTo>
                      <a:pt x="6491" y="2663"/>
                    </a:lnTo>
                    <a:lnTo>
                      <a:pt x="6491" y="2737"/>
                    </a:lnTo>
                    <a:lnTo>
                      <a:pt x="6484" y="2737"/>
                    </a:lnTo>
                    <a:cubicBezTo>
                      <a:pt x="5444" y="2737"/>
                      <a:pt x="3528" y="2737"/>
                      <a:pt x="0" y="2737"/>
                    </a:cubicBezTo>
                    <a:cubicBezTo>
                      <a:pt x="0" y="2737"/>
                      <a:pt x="0" y="2737"/>
                      <a:pt x="0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F13C91"/>
                  </a:gs>
                  <a:gs pos="100000">
                    <a:srgbClr val="3CB7F0"/>
                  </a:gs>
                </a:gsLst>
                <a:lin ang="27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</p:grpSp>
      <p:sp>
        <p:nvSpPr>
          <p:cNvPr id="12" name="文本框 11"/>
          <p:cNvSpPr txBox="1"/>
          <p:nvPr/>
        </p:nvSpPr>
        <p:spPr>
          <a:xfrm>
            <a:off x="1215390" y="1936750"/>
            <a:ext cx="91205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 algn="l"/>
            <a:r>
              <a:rPr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先求出c混(OH</a:t>
            </a:r>
            <a:r>
              <a:rPr sz="2800" b="1" baseline="30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－</a:t>
            </a:r>
            <a:r>
              <a:rPr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，再据K</a:t>
            </a:r>
            <a:r>
              <a:rPr sz="2800" b="1" baseline="-25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W</a:t>
            </a:r>
            <a:r>
              <a:rPr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求出c混(H</a:t>
            </a:r>
            <a:r>
              <a:rPr sz="2800" b="1" baseline="30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＋</a:t>
            </a:r>
            <a:r>
              <a:rPr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，最后求pH</a:t>
            </a:r>
            <a:endParaRPr sz="2800" b="1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11294" name="组合 11293"/>
          <p:cNvGrpSpPr/>
          <p:nvPr/>
        </p:nvGrpSpPr>
        <p:grpSpPr>
          <a:xfrm>
            <a:off x="2689088" y="2627637"/>
            <a:ext cx="3169931" cy="1007158"/>
            <a:chOff x="2472" y="431"/>
            <a:chExt cx="2669" cy="848"/>
          </a:xfrm>
        </p:grpSpPr>
        <p:sp>
          <p:nvSpPr>
            <p:cNvPr id="11291" name="文本框 11290"/>
            <p:cNvSpPr txBox="1"/>
            <p:nvPr/>
          </p:nvSpPr>
          <p:spPr>
            <a:xfrm>
              <a:off x="2740" y="431"/>
              <a:ext cx="2401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n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1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(O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H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-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)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+n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(O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H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-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)</a:t>
              </a:r>
              <a:endParaRPr lang="en-US" altLang="zh-CN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1292" name="直接连接符 11291"/>
            <p:cNvSpPr/>
            <p:nvPr/>
          </p:nvSpPr>
          <p:spPr>
            <a:xfrm>
              <a:off x="2472" y="845"/>
              <a:ext cx="226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3" name="文本框 11292"/>
            <p:cNvSpPr txBox="1"/>
            <p:nvPr/>
          </p:nvSpPr>
          <p:spPr>
            <a:xfrm>
              <a:off x="3288" y="890"/>
              <a:ext cx="841" cy="3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V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总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9223" name="矩形 9222"/>
          <p:cNvSpPr/>
          <p:nvPr/>
        </p:nvSpPr>
        <p:spPr>
          <a:xfrm>
            <a:off x="1350645" y="2874010"/>
            <a:ext cx="145288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695" b="1" dirty="0" smtClean="0">
                <a:solidFill>
                  <a:srgbClr val="FF0000"/>
                </a:solidFill>
                <a:latin typeface="Times New Roman" panose="02020603050405020304" charset="0"/>
              </a:rPr>
              <a:t>c(</a:t>
            </a:r>
            <a:r>
              <a:rPr lang="en-US" altLang="zh-CN" sz="2695" b="1" dirty="0">
                <a:solidFill>
                  <a:srgbClr val="FF0000"/>
                </a:solidFill>
                <a:latin typeface="Times New Roman" panose="02020603050405020304" charset="0"/>
              </a:rPr>
              <a:t>OH</a:t>
            </a:r>
            <a:r>
              <a:rPr lang="en-US" altLang="zh-CN" sz="2695" b="1" baseline="30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r>
              <a:rPr lang="en-US" altLang="zh-CN" sz="2695" b="1" dirty="0">
                <a:solidFill>
                  <a:srgbClr val="FF0000"/>
                </a:solidFill>
                <a:latin typeface="Times New Roman" panose="02020603050405020304" charset="0"/>
              </a:rPr>
              <a:t>) </a:t>
            </a:r>
            <a:r>
              <a:rPr lang="en-US" altLang="zh-CN" sz="2695" b="1" dirty="0">
                <a:solidFill>
                  <a:srgbClr val="FF0000"/>
                </a:solidFill>
                <a:latin typeface="Times New Roman" panose="02020603050405020304" charset="0"/>
              </a:rPr>
              <a:t>=</a:t>
            </a:r>
            <a:endParaRPr lang="en-US" altLang="zh-CN" sz="2695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2200275" y="3736975"/>
            <a:ext cx="5078095" cy="1005840"/>
            <a:chOff x="8860" y="4151"/>
            <a:chExt cx="7997" cy="1584"/>
          </a:xfrm>
        </p:grpSpPr>
        <p:sp>
          <p:nvSpPr>
            <p:cNvPr id="13" name="矩形 12"/>
            <p:cNvSpPr/>
            <p:nvPr/>
          </p:nvSpPr>
          <p:spPr>
            <a:xfrm>
              <a:off x="8860" y="4513"/>
              <a:ext cx="596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695" b="1" dirty="0">
                  <a:solidFill>
                    <a:srgbClr val="FF0000"/>
                  </a:solidFill>
                  <a:latin typeface="Times New Roman" panose="02020603050405020304" charset="0"/>
                </a:rPr>
                <a:t>=</a:t>
              </a:r>
              <a:endParaRPr lang="en-US" altLang="zh-CN" sz="2695" b="1" dirty="0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715" y="4151"/>
              <a:ext cx="7143" cy="1584"/>
              <a:chOff x="2460" y="431"/>
              <a:chExt cx="3819" cy="847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2460" y="431"/>
                <a:ext cx="3819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c</a:t>
                </a:r>
                <a:r>
                  <a:rPr lang="en-US" altLang="zh-CN" sz="2400" b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(OH</a:t>
                </a:r>
                <a:r>
                  <a:rPr lang="en-US" altLang="zh-CN" sz="2400" b="1" baseline="30000" dirty="0">
                    <a:solidFill>
                      <a:srgbClr val="FF0000"/>
                    </a:solidFill>
                    <a:latin typeface="Times New Roman" panose="02020603050405020304" charset="0"/>
                    <a:sym typeface="+mn-ea"/>
                  </a:rPr>
                  <a:t>-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)</a:t>
                </a:r>
                <a:r>
                  <a:rPr lang="zh-CN" altLang="en-US" sz="2400">
                    <a:solidFill>
                      <a:srgbClr val="FF0000"/>
                    </a:solidFill>
                    <a:latin typeface="Arial" panose="020B0604020202020204" pitchFamily="34" charset="0"/>
                    <a:sym typeface="+mn-ea"/>
                  </a:rPr>
                  <a:t>×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V</a:t>
                </a:r>
                <a:r>
                  <a:rPr lang="en-US" altLang="zh-CN" sz="2400" b="1" baseline="-25000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+c</a:t>
                </a:r>
                <a:r>
                  <a:rPr lang="en-US" altLang="zh-CN" sz="2400" b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2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  <a:sym typeface="+mn-ea"/>
                  </a:rPr>
                  <a:t>(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sym typeface="+mn-ea"/>
                  </a:rPr>
                  <a:t>OH</a:t>
                </a:r>
                <a:r>
                  <a:rPr lang="en-US" altLang="zh-CN" sz="2400" b="1" baseline="30000" dirty="0">
                    <a:solidFill>
                      <a:srgbClr val="FF0000"/>
                    </a:solidFill>
                    <a:latin typeface="Times New Roman" panose="02020603050405020304" charset="0"/>
                    <a:sym typeface="+mn-ea"/>
                  </a:rPr>
                  <a:t>-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  <a:sym typeface="+mn-ea"/>
                  </a:rPr>
                  <a:t>)</a:t>
                </a:r>
                <a:r>
                  <a:rPr lang="zh-CN" altLang="en-US" sz="2400">
                    <a:solidFill>
                      <a:srgbClr val="FF0000"/>
                    </a:solidFill>
                    <a:latin typeface="Arial" panose="020B0604020202020204" pitchFamily="34" charset="0"/>
                    <a:sym typeface="+mn-ea"/>
                  </a:rPr>
                  <a:t>×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  <a:sym typeface="+mn-ea"/>
                  </a:rPr>
                  <a:t>V</a:t>
                </a:r>
                <a:r>
                  <a:rPr lang="en-US" altLang="zh-CN" sz="2400" b="1" baseline="-25000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  <a:sym typeface="+mn-ea"/>
                  </a:rPr>
                  <a:t>2</a:t>
                </a:r>
                <a:endParaRPr lang="zh-CN" altLang="en-US" sz="2400" b="1" baseline="-25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6" name="直接连接符 25"/>
              <p:cNvSpPr/>
              <p:nvPr/>
            </p:nvSpPr>
            <p:spPr>
              <a:xfrm>
                <a:off x="2472" y="844"/>
                <a:ext cx="2579" cy="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文本框 33"/>
              <p:cNvSpPr txBox="1"/>
              <p:nvPr/>
            </p:nvSpPr>
            <p:spPr>
              <a:xfrm>
                <a:off x="3288" y="890"/>
                <a:ext cx="1300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V</a:t>
                </a:r>
                <a:r>
                  <a:rPr lang="en-US" altLang="zh-CN" sz="2400" b="1" baseline="-250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1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+V</a:t>
                </a:r>
                <a:r>
                  <a:rPr lang="en-US" altLang="zh-CN" sz="2400" b="1" baseline="-250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2</a:t>
                </a:r>
                <a:endParaRPr lang="en-US" altLang="zh-CN" sz="2400" b="1" baseline="-25000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39" name="文本框 38"/>
          <p:cNvSpPr txBox="1"/>
          <p:nvPr/>
        </p:nvSpPr>
        <p:spPr>
          <a:xfrm>
            <a:off x="4143375" y="5142230"/>
            <a:ext cx="9251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sz="280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⇒</a:t>
            </a:r>
            <a:r>
              <a:rPr lang="en-US" sz="28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pH</a:t>
            </a:r>
            <a:endParaRPr lang="en-US" altLang="en-US" sz="2800" b="0">
              <a:solidFill>
                <a:srgbClr val="FF0000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pSp>
        <p:nvGrpSpPr>
          <p:cNvPr id="11302" name="组合 11301"/>
          <p:cNvGrpSpPr/>
          <p:nvPr/>
        </p:nvGrpSpPr>
        <p:grpSpPr>
          <a:xfrm>
            <a:off x="1531477" y="4846441"/>
            <a:ext cx="2612074" cy="1065355"/>
            <a:chOff x="340" y="2627"/>
            <a:chExt cx="2126" cy="897"/>
          </a:xfrm>
        </p:grpSpPr>
        <p:sp>
          <p:nvSpPr>
            <p:cNvPr id="11295" name="文本框 11294"/>
            <p:cNvSpPr txBox="1"/>
            <p:nvPr/>
          </p:nvSpPr>
          <p:spPr>
            <a:xfrm>
              <a:off x="340" y="2840"/>
              <a:ext cx="1140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c(H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+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)=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11300" name="组合 11299"/>
            <p:cNvGrpSpPr/>
            <p:nvPr/>
          </p:nvGrpSpPr>
          <p:grpSpPr>
            <a:xfrm>
              <a:off x="1247" y="2627"/>
              <a:ext cx="1219" cy="897"/>
              <a:chOff x="1247" y="2627"/>
              <a:chExt cx="1219" cy="897"/>
            </a:xfrm>
          </p:grpSpPr>
          <p:sp>
            <p:nvSpPr>
              <p:cNvPr id="11296" name="文本框 11295"/>
              <p:cNvSpPr txBox="1"/>
              <p:nvPr/>
            </p:nvSpPr>
            <p:spPr>
              <a:xfrm>
                <a:off x="1411" y="2627"/>
                <a:ext cx="764" cy="4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K</a:t>
                </a:r>
                <a:r>
                  <a:rPr lang="en-US" altLang="zh-CN" sz="2800" b="1" baseline="-250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W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1297" name="直接连接符 11296"/>
              <p:cNvSpPr/>
              <p:nvPr/>
            </p:nvSpPr>
            <p:spPr>
              <a:xfrm flipV="1">
                <a:off x="1282" y="3040"/>
                <a:ext cx="858" cy="1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8" name="文本框 11297"/>
              <p:cNvSpPr txBox="1"/>
              <p:nvPr/>
            </p:nvSpPr>
            <p:spPr>
              <a:xfrm>
                <a:off x="1247" y="3085"/>
                <a:ext cx="1219" cy="4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c(OH</a:t>
                </a:r>
                <a:r>
                  <a:rPr lang="en-US" altLang="zh-CN" sz="2800" b="1" baseline="30000" dirty="0" smtClean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-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）</a:t>
                </a:r>
                <a:endPara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12" grpId="0"/>
      <p:bldP spid="12" grpId="1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16685" y="146685"/>
            <a:ext cx="68306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强酸、强碱混合后溶液pH的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11267" name="文本框 11266"/>
          <p:cNvSpPr txBox="1"/>
          <p:nvPr/>
        </p:nvSpPr>
        <p:spPr>
          <a:xfrm>
            <a:off x="1535898" y="2581864"/>
            <a:ext cx="522581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270" name="矩形 11269"/>
          <p:cNvSpPr/>
          <p:nvPr/>
        </p:nvSpPr>
        <p:spPr>
          <a:xfrm>
            <a:off x="2177644" y="2579990"/>
            <a:ext cx="1904689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charset="0"/>
              </a:rPr>
              <a:t>c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charset="0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charset="0"/>
              </a:rPr>
              <a:t>OH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</a:rPr>
              <a:t>=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grpSp>
        <p:nvGrpSpPr>
          <p:cNvPr id="11271" name="组合 11270"/>
          <p:cNvGrpSpPr/>
          <p:nvPr/>
        </p:nvGrpSpPr>
        <p:grpSpPr>
          <a:xfrm>
            <a:off x="7115507" y="2365465"/>
            <a:ext cx="3258682" cy="1039225"/>
            <a:chOff x="1655" y="1526"/>
            <a:chExt cx="1761" cy="875"/>
          </a:xfrm>
        </p:grpSpPr>
        <p:sp>
          <p:nvSpPr>
            <p:cNvPr id="11272" name="文本框 11271"/>
            <p:cNvSpPr txBox="1"/>
            <p:nvPr/>
          </p:nvSpPr>
          <p:spPr>
            <a:xfrm>
              <a:off x="1655" y="1706"/>
              <a:ext cx="182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1273" name="组合 11272"/>
            <p:cNvGrpSpPr/>
            <p:nvPr/>
          </p:nvGrpSpPr>
          <p:grpSpPr>
            <a:xfrm>
              <a:off x="1920" y="1526"/>
              <a:ext cx="1496" cy="875"/>
              <a:chOff x="1920" y="1526"/>
              <a:chExt cx="1496" cy="875"/>
            </a:xfrm>
          </p:grpSpPr>
          <p:sp>
            <p:nvSpPr>
              <p:cNvPr id="11274" name="文本框 11273"/>
              <p:cNvSpPr txBox="1"/>
              <p:nvPr/>
            </p:nvSpPr>
            <p:spPr>
              <a:xfrm>
                <a:off x="1920" y="1526"/>
                <a:ext cx="1406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0</a:t>
                </a:r>
                <a:r>
                  <a:rPr lang="en-US" altLang="zh-CN" sz="2800" b="1" baseline="30000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-</a:t>
                </a:r>
                <a:r>
                  <a:rPr lang="en-US" altLang="zh-CN" sz="2800" b="1" baseline="30000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4</a:t>
                </a:r>
                <a:r>
                  <a:rPr lang="en-US" altLang="zh-CN" sz="2800" b="1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V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+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0</a:t>
                </a:r>
                <a:r>
                  <a:rPr lang="en-US" altLang="zh-CN" sz="2800" b="1" baseline="30000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-</a:t>
                </a:r>
                <a:r>
                  <a:rPr lang="en-US" altLang="zh-CN" sz="2800" b="1" baseline="30000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2</a:t>
                </a:r>
                <a:r>
                  <a:rPr lang="en-US" altLang="zh-CN" sz="2800" b="1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V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11275" name="直接连接符 11274"/>
              <p:cNvSpPr/>
              <p:nvPr/>
            </p:nvSpPr>
            <p:spPr>
              <a:xfrm>
                <a:off x="1920" y="1941"/>
                <a:ext cx="149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76" name="文本框 11275"/>
              <p:cNvSpPr txBox="1"/>
              <p:nvPr/>
            </p:nvSpPr>
            <p:spPr>
              <a:xfrm>
                <a:off x="2318" y="1960"/>
                <a:ext cx="408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err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2V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  <p:grpSp>
        <p:nvGrpSpPr>
          <p:cNvPr id="11277" name="组合 11276"/>
          <p:cNvGrpSpPr/>
          <p:nvPr/>
        </p:nvGrpSpPr>
        <p:grpSpPr>
          <a:xfrm>
            <a:off x="2663487" y="3411213"/>
            <a:ext cx="2261353" cy="1055853"/>
            <a:chOff x="1610" y="2142"/>
            <a:chExt cx="1904" cy="889"/>
          </a:xfrm>
        </p:grpSpPr>
        <p:sp>
          <p:nvSpPr>
            <p:cNvPr id="11278" name="文本框 11277"/>
            <p:cNvSpPr txBox="1"/>
            <p:nvPr/>
          </p:nvSpPr>
          <p:spPr>
            <a:xfrm>
              <a:off x="1610" y="2387"/>
              <a:ext cx="907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≈</a:t>
              </a:r>
              <a:endPara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1279" name="组合 11278"/>
            <p:cNvGrpSpPr/>
            <p:nvPr/>
          </p:nvGrpSpPr>
          <p:grpSpPr>
            <a:xfrm>
              <a:off x="1995" y="2142"/>
              <a:ext cx="1519" cy="889"/>
              <a:chOff x="2041" y="1507"/>
              <a:chExt cx="1519" cy="889"/>
            </a:xfrm>
          </p:grpSpPr>
          <p:sp>
            <p:nvSpPr>
              <p:cNvPr id="11280" name="文本框 11279"/>
              <p:cNvSpPr txBox="1"/>
              <p:nvPr/>
            </p:nvSpPr>
            <p:spPr>
              <a:xfrm>
                <a:off x="2041" y="1507"/>
                <a:ext cx="1406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795" b="1" dirty="0">
                    <a:latin typeface="Arial" panose="020B0604020202020204" pitchFamily="34" charset="0"/>
                  </a:rPr>
                  <a:t>     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0</a:t>
                </a:r>
                <a:r>
                  <a:rPr lang="en-US" altLang="zh-CN" sz="2800" b="1" baseline="30000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-</a:t>
                </a:r>
                <a:r>
                  <a:rPr lang="en-US" altLang="zh-CN" sz="2800" b="1" baseline="30000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2</a:t>
                </a:r>
                <a:r>
                  <a:rPr lang="en-US" altLang="zh-CN" sz="2800" b="1" dirty="0" err="1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V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11281" name="直接连接符 11280"/>
              <p:cNvSpPr/>
              <p:nvPr/>
            </p:nvSpPr>
            <p:spPr>
              <a:xfrm>
                <a:off x="2064" y="1933"/>
                <a:ext cx="149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82" name="文本框 11281"/>
              <p:cNvSpPr txBox="1"/>
              <p:nvPr/>
            </p:nvSpPr>
            <p:spPr>
              <a:xfrm>
                <a:off x="2501" y="1955"/>
                <a:ext cx="726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err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2V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  <p:grpSp>
        <p:nvGrpSpPr>
          <p:cNvPr id="11283" name="组合 11282"/>
          <p:cNvGrpSpPr/>
          <p:nvPr/>
        </p:nvGrpSpPr>
        <p:grpSpPr>
          <a:xfrm>
            <a:off x="5025775" y="3373809"/>
            <a:ext cx="2426441" cy="1061792"/>
            <a:chOff x="3614" y="2115"/>
            <a:chExt cx="2043" cy="894"/>
          </a:xfrm>
        </p:grpSpPr>
        <p:sp>
          <p:nvSpPr>
            <p:cNvPr id="11284" name="文本框 11283"/>
            <p:cNvSpPr txBox="1"/>
            <p:nvPr/>
          </p:nvSpPr>
          <p:spPr>
            <a:xfrm>
              <a:off x="3614" y="2367"/>
              <a:ext cx="272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1285" name="组合 11284"/>
            <p:cNvGrpSpPr/>
            <p:nvPr/>
          </p:nvGrpSpPr>
          <p:grpSpPr>
            <a:xfrm>
              <a:off x="3889" y="2115"/>
              <a:ext cx="1768" cy="894"/>
              <a:chOff x="3889" y="2115"/>
              <a:chExt cx="1768" cy="894"/>
            </a:xfrm>
          </p:grpSpPr>
          <p:sp>
            <p:nvSpPr>
              <p:cNvPr id="11286" name="文本框 11285"/>
              <p:cNvSpPr txBox="1"/>
              <p:nvPr/>
            </p:nvSpPr>
            <p:spPr>
              <a:xfrm>
                <a:off x="3889" y="2115"/>
                <a:ext cx="880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795" b="1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 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10</a:t>
                </a:r>
                <a:r>
                  <a:rPr lang="en-US" altLang="zh-CN" sz="2800" b="1" baseline="30000" dirty="0" smtClean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-2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11287" name="直接连接符 11286"/>
              <p:cNvSpPr/>
              <p:nvPr/>
            </p:nvSpPr>
            <p:spPr>
              <a:xfrm>
                <a:off x="3923" y="2523"/>
                <a:ext cx="77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88" name="文本框 11287"/>
              <p:cNvSpPr txBox="1"/>
              <p:nvPr/>
            </p:nvSpPr>
            <p:spPr>
              <a:xfrm>
                <a:off x="4150" y="2568"/>
                <a:ext cx="297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2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1289" name="文本框 11288"/>
              <p:cNvSpPr txBox="1"/>
              <p:nvPr/>
            </p:nvSpPr>
            <p:spPr>
              <a:xfrm>
                <a:off x="4694" y="2387"/>
                <a:ext cx="963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err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mol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/L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11290" name="文本框 11289"/>
          <p:cNvSpPr txBox="1"/>
          <p:nvPr/>
        </p:nvSpPr>
        <p:spPr>
          <a:xfrm>
            <a:off x="2836933" y="5441875"/>
            <a:ext cx="5332706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pH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=-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lg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c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H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=11.7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grpSp>
        <p:nvGrpSpPr>
          <p:cNvPr id="11294" name="组合 11293"/>
          <p:cNvGrpSpPr/>
          <p:nvPr/>
        </p:nvGrpSpPr>
        <p:grpSpPr>
          <a:xfrm>
            <a:off x="4084536" y="2366652"/>
            <a:ext cx="3339770" cy="1007158"/>
            <a:chOff x="2460" y="431"/>
            <a:chExt cx="2812" cy="848"/>
          </a:xfrm>
        </p:grpSpPr>
        <p:sp>
          <p:nvSpPr>
            <p:cNvPr id="11291" name="文本框 11290"/>
            <p:cNvSpPr txBox="1"/>
            <p:nvPr/>
          </p:nvSpPr>
          <p:spPr>
            <a:xfrm>
              <a:off x="2460" y="431"/>
              <a:ext cx="2812" cy="3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n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（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OH</a:t>
              </a:r>
              <a:r>
                <a:rPr lang="en-US" altLang="zh-CN" sz="2400" b="1" baseline="30000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-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）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+n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2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（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OH</a:t>
              </a:r>
              <a:r>
                <a:rPr lang="en-US" altLang="zh-CN" sz="2400" b="1" baseline="30000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-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）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1292" name="直接连接符 11291"/>
            <p:cNvSpPr/>
            <p:nvPr/>
          </p:nvSpPr>
          <p:spPr>
            <a:xfrm>
              <a:off x="2472" y="845"/>
              <a:ext cx="226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3" name="文本框 11292"/>
            <p:cNvSpPr txBox="1"/>
            <p:nvPr/>
          </p:nvSpPr>
          <p:spPr>
            <a:xfrm>
              <a:off x="3288" y="890"/>
              <a:ext cx="841" cy="3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V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总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11301" name="文本框 11300"/>
          <p:cNvSpPr txBox="1"/>
          <p:nvPr/>
        </p:nvSpPr>
        <p:spPr>
          <a:xfrm>
            <a:off x="4566793" y="4650248"/>
            <a:ext cx="27726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=2×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-</a:t>
            </a:r>
            <a:r>
              <a:rPr lang="en-US" altLang="zh-CN" sz="2800" b="1" baseline="30000" dirty="0" err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12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mol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/L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177272" y="4422261"/>
            <a:ext cx="2612074" cy="1065355"/>
            <a:chOff x="340" y="2627"/>
            <a:chExt cx="2126" cy="897"/>
          </a:xfrm>
        </p:grpSpPr>
        <p:sp>
          <p:nvSpPr>
            <p:cNvPr id="6" name="文本框 5"/>
            <p:cNvSpPr txBox="1"/>
            <p:nvPr/>
          </p:nvSpPr>
          <p:spPr>
            <a:xfrm>
              <a:off x="340" y="2840"/>
              <a:ext cx="1140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c(H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+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)=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1247" y="2627"/>
              <a:ext cx="1219" cy="897"/>
              <a:chOff x="1247" y="2627"/>
              <a:chExt cx="1219" cy="897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1411" y="2627"/>
                <a:ext cx="764" cy="4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K</a:t>
                </a:r>
                <a:r>
                  <a:rPr lang="en-US" altLang="zh-CN" sz="2800" b="1" baseline="-25000" dirty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W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4" name="直接连接符 13"/>
              <p:cNvSpPr/>
              <p:nvPr/>
            </p:nvSpPr>
            <p:spPr>
              <a:xfrm flipV="1">
                <a:off x="1282" y="3040"/>
                <a:ext cx="858" cy="1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" name="文本框 14"/>
              <p:cNvSpPr txBox="1"/>
              <p:nvPr/>
            </p:nvSpPr>
            <p:spPr>
              <a:xfrm>
                <a:off x="1247" y="3085"/>
                <a:ext cx="1219" cy="4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c(OH</a:t>
                </a:r>
                <a:r>
                  <a:rPr lang="en-US" altLang="zh-CN" sz="2800" b="1" baseline="30000" dirty="0" smtClean="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-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）</a:t>
                </a:r>
                <a:endPara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7" name="组合 16"/>
          <p:cNvGrpSpPr/>
          <p:nvPr/>
        </p:nvGrpSpPr>
        <p:grpSpPr>
          <a:xfrm>
            <a:off x="133350" y="981710"/>
            <a:ext cx="12058015" cy="1383030"/>
            <a:chOff x="210" y="1546"/>
            <a:chExt cx="18989" cy="2178"/>
          </a:xfrm>
        </p:grpSpPr>
        <p:sp>
          <p:nvSpPr>
            <p:cNvPr id="10" name="文本框 9"/>
            <p:cNvSpPr txBox="1"/>
            <p:nvPr/>
          </p:nvSpPr>
          <p:spPr>
            <a:xfrm>
              <a:off x="2419" y="1546"/>
              <a:ext cx="16780" cy="2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常温时，将pH=10的NaOH溶液与pH=12的NaOH溶液以1:</a:t>
              </a:r>
              <a:r>
                <a:rPr lang="en-US" altLang="zh-CN" sz="2800" b="1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1</a:t>
              </a:r>
              <a:r>
                <a:rPr lang="zh-CN" altLang="en-US" sz="2800" b="1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体积比混合，混合后的pH为多少？</a:t>
              </a:r>
              <a:endParaRPr lang="zh-CN" altLang="en-US" sz="2800" b="1" dirty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  <p:pic>
          <p:nvPicPr>
            <p:cNvPr id="16" name="图片 15" descr="图片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" y="1823"/>
              <a:ext cx="2209" cy="921"/>
            </a:xfrm>
            <a:prstGeom prst="rect">
              <a:avLst/>
            </a:prstGeom>
          </p:spPr>
        </p:pic>
      </p:grp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70" grpId="0"/>
      <p:bldP spid="11290" grpId="0"/>
      <p:bldP spid="113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16685" y="146685"/>
            <a:ext cx="68306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强酸、强碱混合后溶液pH的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pic>
        <p:nvPicPr>
          <p:cNvPr id="15" name="图片 14" descr="图片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29005"/>
            <a:ext cx="1739900" cy="683895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 rot="0">
            <a:off x="637540" y="1664970"/>
            <a:ext cx="10512425" cy="2270125"/>
            <a:chOff x="5605" y="3634"/>
            <a:chExt cx="7797" cy="3382"/>
          </a:xfrm>
        </p:grpSpPr>
        <p:sp>
          <p:nvSpPr>
            <p:cNvPr id="19" name="Freeform 5"/>
            <p:cNvSpPr>
              <a:spLocks noEditPoints="1"/>
            </p:cNvSpPr>
            <p:nvPr/>
          </p:nvSpPr>
          <p:spPr bwMode="auto">
            <a:xfrm>
              <a:off x="5798" y="3784"/>
              <a:ext cx="7605" cy="3233"/>
            </a:xfrm>
            <a:custGeom>
              <a:avLst/>
              <a:gdLst>
                <a:gd name="T0" fmla="*/ 1218 w 1285"/>
                <a:gd name="T1" fmla="*/ 545 h 545"/>
                <a:gd name="T2" fmla="*/ 67 w 1285"/>
                <a:gd name="T3" fmla="*/ 545 h 545"/>
                <a:gd name="T4" fmla="*/ 0 w 1285"/>
                <a:gd name="T5" fmla="*/ 478 h 545"/>
                <a:gd name="T6" fmla="*/ 0 w 1285"/>
                <a:gd name="T7" fmla="*/ 67 h 545"/>
                <a:gd name="T8" fmla="*/ 67 w 1285"/>
                <a:gd name="T9" fmla="*/ 0 h 545"/>
                <a:gd name="T10" fmla="*/ 1218 w 1285"/>
                <a:gd name="T11" fmla="*/ 0 h 545"/>
                <a:gd name="T12" fmla="*/ 1285 w 1285"/>
                <a:gd name="T13" fmla="*/ 67 h 545"/>
                <a:gd name="T14" fmla="*/ 1285 w 1285"/>
                <a:gd name="T15" fmla="*/ 478 h 545"/>
                <a:gd name="T16" fmla="*/ 1218 w 1285"/>
                <a:gd name="T17" fmla="*/ 545 h 545"/>
                <a:gd name="T18" fmla="*/ 67 w 1285"/>
                <a:gd name="T19" fmla="*/ 4 h 545"/>
                <a:gd name="T20" fmla="*/ 4 w 1285"/>
                <a:gd name="T21" fmla="*/ 67 h 545"/>
                <a:gd name="T22" fmla="*/ 4 w 1285"/>
                <a:gd name="T23" fmla="*/ 478 h 545"/>
                <a:gd name="T24" fmla="*/ 67 w 1285"/>
                <a:gd name="T25" fmla="*/ 541 h 545"/>
                <a:gd name="T26" fmla="*/ 1218 w 1285"/>
                <a:gd name="T27" fmla="*/ 541 h 545"/>
                <a:gd name="T28" fmla="*/ 1281 w 1285"/>
                <a:gd name="T29" fmla="*/ 478 h 545"/>
                <a:gd name="T30" fmla="*/ 1281 w 1285"/>
                <a:gd name="T31" fmla="*/ 67 h 545"/>
                <a:gd name="T32" fmla="*/ 1218 w 1285"/>
                <a:gd name="T33" fmla="*/ 4 h 545"/>
                <a:gd name="T34" fmla="*/ 67 w 1285"/>
                <a:gd name="T35" fmla="*/ 4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05" h="3233">
                  <a:moveTo>
                    <a:pt x="432" y="0"/>
                  </a:moveTo>
                  <a:lnTo>
                    <a:pt x="476" y="0"/>
                  </a:lnTo>
                  <a:cubicBezTo>
                    <a:pt x="7208" y="0"/>
                    <a:pt x="7208" y="0"/>
                    <a:pt x="7208" y="0"/>
                  </a:cubicBezTo>
                  <a:cubicBezTo>
                    <a:pt x="7427" y="0"/>
                    <a:pt x="7605" y="178"/>
                    <a:pt x="7605" y="397"/>
                  </a:cubicBezTo>
                  <a:cubicBezTo>
                    <a:pt x="7605" y="2836"/>
                    <a:pt x="7605" y="2836"/>
                    <a:pt x="7605" y="2836"/>
                  </a:cubicBezTo>
                  <a:cubicBezTo>
                    <a:pt x="7605" y="3055"/>
                    <a:pt x="7427" y="3233"/>
                    <a:pt x="7208" y="3233"/>
                  </a:cubicBezTo>
                  <a:cubicBezTo>
                    <a:pt x="397" y="3233"/>
                    <a:pt x="397" y="3233"/>
                    <a:pt x="397" y="3233"/>
                  </a:cubicBezTo>
                  <a:cubicBezTo>
                    <a:pt x="178" y="3233"/>
                    <a:pt x="0" y="3055"/>
                    <a:pt x="0" y="2836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0" y="356"/>
                    <a:pt x="6" y="317"/>
                    <a:pt x="18" y="279"/>
                  </a:cubicBezTo>
                  <a:lnTo>
                    <a:pt x="18" y="277"/>
                  </a:lnTo>
                  <a:lnTo>
                    <a:pt x="23" y="281"/>
                  </a:lnTo>
                  <a:cubicBezTo>
                    <a:pt x="26" y="284"/>
                    <a:pt x="29" y="286"/>
                    <a:pt x="33" y="289"/>
                  </a:cubicBezTo>
                  <a:lnTo>
                    <a:pt x="38" y="293"/>
                  </a:lnTo>
                  <a:lnTo>
                    <a:pt x="35" y="304"/>
                  </a:lnTo>
                  <a:cubicBezTo>
                    <a:pt x="28" y="334"/>
                    <a:pt x="24" y="365"/>
                    <a:pt x="24" y="397"/>
                  </a:cubicBezTo>
                  <a:cubicBezTo>
                    <a:pt x="24" y="2836"/>
                    <a:pt x="24" y="2836"/>
                    <a:pt x="24" y="2836"/>
                  </a:cubicBezTo>
                  <a:cubicBezTo>
                    <a:pt x="24" y="3043"/>
                    <a:pt x="189" y="3209"/>
                    <a:pt x="397" y="3209"/>
                  </a:cubicBezTo>
                  <a:cubicBezTo>
                    <a:pt x="7208" y="3209"/>
                    <a:pt x="7208" y="3209"/>
                    <a:pt x="7208" y="3209"/>
                  </a:cubicBezTo>
                  <a:cubicBezTo>
                    <a:pt x="7416" y="3209"/>
                    <a:pt x="7581" y="3043"/>
                    <a:pt x="7581" y="2836"/>
                  </a:cubicBezTo>
                  <a:cubicBezTo>
                    <a:pt x="7581" y="397"/>
                    <a:pt x="7581" y="397"/>
                    <a:pt x="7581" y="397"/>
                  </a:cubicBezTo>
                  <a:cubicBezTo>
                    <a:pt x="7581" y="190"/>
                    <a:pt x="7416" y="24"/>
                    <a:pt x="7208" y="24"/>
                  </a:cubicBezTo>
                  <a:lnTo>
                    <a:pt x="438" y="24"/>
                  </a:lnTo>
                  <a:lnTo>
                    <a:pt x="437" y="18"/>
                  </a:lnTo>
                  <a:cubicBezTo>
                    <a:pt x="436" y="13"/>
                    <a:pt x="435" y="9"/>
                    <a:pt x="433" y="5"/>
                  </a:cubicBezTo>
                  <a:lnTo>
                    <a:pt x="432" y="0"/>
                  </a:lnTo>
                  <a:close/>
                </a:path>
              </a:pathLst>
            </a:custGeom>
            <a:solidFill>
              <a:srgbClr val="FF3B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" name="Freeform 6"/>
            <p:cNvSpPr>
              <a:spLocks noEditPoints="1"/>
            </p:cNvSpPr>
            <p:nvPr/>
          </p:nvSpPr>
          <p:spPr bwMode="auto">
            <a:xfrm>
              <a:off x="5898" y="3884"/>
              <a:ext cx="7405" cy="3033"/>
            </a:xfrm>
            <a:custGeom>
              <a:avLst/>
              <a:gdLst>
                <a:gd name="T0" fmla="*/ 1208 w 1251"/>
                <a:gd name="T1" fmla="*/ 511 h 511"/>
                <a:gd name="T2" fmla="*/ 1121 w 1251"/>
                <a:gd name="T3" fmla="*/ 511 h 511"/>
                <a:gd name="T4" fmla="*/ 1062 w 1251"/>
                <a:gd name="T5" fmla="*/ 507 h 511"/>
                <a:gd name="T6" fmla="*/ 1042 w 1251"/>
                <a:gd name="T7" fmla="*/ 511 h 511"/>
                <a:gd name="T8" fmla="*/ 942 w 1251"/>
                <a:gd name="T9" fmla="*/ 511 h 511"/>
                <a:gd name="T10" fmla="*/ 923 w 1251"/>
                <a:gd name="T11" fmla="*/ 507 h 511"/>
                <a:gd name="T12" fmla="*/ 843 w 1251"/>
                <a:gd name="T13" fmla="*/ 511 h 511"/>
                <a:gd name="T14" fmla="*/ 783 w 1251"/>
                <a:gd name="T15" fmla="*/ 507 h 511"/>
                <a:gd name="T16" fmla="*/ 764 w 1251"/>
                <a:gd name="T17" fmla="*/ 511 h 511"/>
                <a:gd name="T18" fmla="*/ 664 w 1251"/>
                <a:gd name="T19" fmla="*/ 511 h 511"/>
                <a:gd name="T20" fmla="*/ 644 w 1251"/>
                <a:gd name="T21" fmla="*/ 507 h 511"/>
                <a:gd name="T22" fmla="*/ 565 w 1251"/>
                <a:gd name="T23" fmla="*/ 511 h 511"/>
                <a:gd name="T24" fmla="*/ 505 w 1251"/>
                <a:gd name="T25" fmla="*/ 507 h 511"/>
                <a:gd name="T26" fmla="*/ 485 w 1251"/>
                <a:gd name="T27" fmla="*/ 511 h 511"/>
                <a:gd name="T28" fmla="*/ 386 w 1251"/>
                <a:gd name="T29" fmla="*/ 511 h 511"/>
                <a:gd name="T30" fmla="*/ 366 w 1251"/>
                <a:gd name="T31" fmla="*/ 507 h 511"/>
                <a:gd name="T32" fmla="*/ 286 w 1251"/>
                <a:gd name="T33" fmla="*/ 511 h 511"/>
                <a:gd name="T34" fmla="*/ 227 w 1251"/>
                <a:gd name="T35" fmla="*/ 507 h 511"/>
                <a:gd name="T36" fmla="*/ 207 w 1251"/>
                <a:gd name="T37" fmla="*/ 511 h 511"/>
                <a:gd name="T38" fmla="*/ 107 w 1251"/>
                <a:gd name="T39" fmla="*/ 511 h 511"/>
                <a:gd name="T40" fmla="*/ 88 w 1251"/>
                <a:gd name="T41" fmla="*/ 507 h 511"/>
                <a:gd name="T42" fmla="*/ 1227 w 1251"/>
                <a:gd name="T43" fmla="*/ 504 h 511"/>
                <a:gd name="T44" fmla="*/ 6 w 1251"/>
                <a:gd name="T45" fmla="*/ 474 h 511"/>
                <a:gd name="T46" fmla="*/ 1251 w 1251"/>
                <a:gd name="T47" fmla="*/ 450 h 511"/>
                <a:gd name="T48" fmla="*/ 4 w 1251"/>
                <a:gd name="T49" fmla="*/ 455 h 511"/>
                <a:gd name="T50" fmla="*/ 0 w 1251"/>
                <a:gd name="T51" fmla="*/ 415 h 511"/>
                <a:gd name="T52" fmla="*/ 1251 w 1251"/>
                <a:gd name="T53" fmla="*/ 371 h 511"/>
                <a:gd name="T54" fmla="*/ 1251 w 1251"/>
                <a:gd name="T55" fmla="*/ 351 h 511"/>
                <a:gd name="T56" fmla="*/ 0 w 1251"/>
                <a:gd name="T57" fmla="*/ 316 h 511"/>
                <a:gd name="T58" fmla="*/ 1251 w 1251"/>
                <a:gd name="T59" fmla="*/ 311 h 511"/>
                <a:gd name="T60" fmla="*/ 1247 w 1251"/>
                <a:gd name="T61" fmla="*/ 271 h 511"/>
                <a:gd name="T62" fmla="*/ 4 w 1251"/>
                <a:gd name="T63" fmla="*/ 236 h 511"/>
                <a:gd name="T64" fmla="*/ 4 w 1251"/>
                <a:gd name="T65" fmla="*/ 216 h 511"/>
                <a:gd name="T66" fmla="*/ 1247 w 1251"/>
                <a:gd name="T67" fmla="*/ 172 h 511"/>
                <a:gd name="T68" fmla="*/ 4 w 1251"/>
                <a:gd name="T69" fmla="*/ 177 h 511"/>
                <a:gd name="T70" fmla="*/ 0 w 1251"/>
                <a:gd name="T71" fmla="*/ 137 h 511"/>
                <a:gd name="T72" fmla="*/ 1251 w 1251"/>
                <a:gd name="T73" fmla="*/ 92 h 511"/>
                <a:gd name="T74" fmla="*/ 1251 w 1251"/>
                <a:gd name="T75" fmla="*/ 72 h 511"/>
                <a:gd name="T76" fmla="*/ 0 w 1251"/>
                <a:gd name="T77" fmla="*/ 50 h 511"/>
                <a:gd name="T78" fmla="*/ 1237 w 1251"/>
                <a:gd name="T79" fmla="*/ 15 h 511"/>
                <a:gd name="T80" fmla="*/ 14 w 1251"/>
                <a:gd name="T81" fmla="*/ 21 h 511"/>
                <a:gd name="T82" fmla="*/ 1218 w 1251"/>
                <a:gd name="T83" fmla="*/ 7 h 511"/>
                <a:gd name="T84" fmla="*/ 47 w 1251"/>
                <a:gd name="T85" fmla="*/ 4 h 511"/>
                <a:gd name="T86" fmla="*/ 1120 w 1251"/>
                <a:gd name="T87" fmla="*/ 4 h 511"/>
                <a:gd name="T88" fmla="*/ 1100 w 1251"/>
                <a:gd name="T89" fmla="*/ 0 h 511"/>
                <a:gd name="T90" fmla="*/ 1021 w 1251"/>
                <a:gd name="T91" fmla="*/ 4 h 511"/>
                <a:gd name="T92" fmla="*/ 961 w 1251"/>
                <a:gd name="T93" fmla="*/ 0 h 511"/>
                <a:gd name="T94" fmla="*/ 941 w 1251"/>
                <a:gd name="T95" fmla="*/ 4 h 511"/>
                <a:gd name="T96" fmla="*/ 842 w 1251"/>
                <a:gd name="T97" fmla="*/ 4 h 511"/>
                <a:gd name="T98" fmla="*/ 822 w 1251"/>
                <a:gd name="T99" fmla="*/ 0 h 511"/>
                <a:gd name="T100" fmla="*/ 742 w 1251"/>
                <a:gd name="T101" fmla="*/ 4 h 511"/>
                <a:gd name="T102" fmla="*/ 683 w 1251"/>
                <a:gd name="T103" fmla="*/ 0 h 511"/>
                <a:gd name="T104" fmla="*/ 663 w 1251"/>
                <a:gd name="T105" fmla="*/ 4 h 511"/>
                <a:gd name="T106" fmla="*/ 563 w 1251"/>
                <a:gd name="T107" fmla="*/ 4 h 511"/>
                <a:gd name="T108" fmla="*/ 544 w 1251"/>
                <a:gd name="T109" fmla="*/ 0 h 511"/>
                <a:gd name="T110" fmla="*/ 464 w 1251"/>
                <a:gd name="T111" fmla="*/ 4 h 511"/>
                <a:gd name="T112" fmla="*/ 404 w 1251"/>
                <a:gd name="T113" fmla="*/ 0 h 511"/>
                <a:gd name="T114" fmla="*/ 384 w 1251"/>
                <a:gd name="T115" fmla="*/ 4 h 511"/>
                <a:gd name="T116" fmla="*/ 285 w 1251"/>
                <a:gd name="T117" fmla="*/ 4 h 511"/>
                <a:gd name="T118" fmla="*/ 265 w 1251"/>
                <a:gd name="T119" fmla="*/ 0 h 511"/>
                <a:gd name="T120" fmla="*/ 186 w 1251"/>
                <a:gd name="T121" fmla="*/ 4 h 511"/>
                <a:gd name="T122" fmla="*/ 126 w 1251"/>
                <a:gd name="T123" fmla="*/ 0 h 511"/>
                <a:gd name="T124" fmla="*/ 106 w 1251"/>
                <a:gd name="T125" fmla="*/ 4 h 5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05" h="3033">
                  <a:moveTo>
                    <a:pt x="6991" y="3009"/>
                  </a:moveTo>
                  <a:cubicBezTo>
                    <a:pt x="7109" y="3009"/>
                    <a:pt x="7109" y="3009"/>
                    <a:pt x="7109" y="3009"/>
                  </a:cubicBezTo>
                  <a:cubicBezTo>
                    <a:pt x="7121" y="3009"/>
                    <a:pt x="7133" y="3009"/>
                    <a:pt x="7150" y="3009"/>
                  </a:cubicBezTo>
                  <a:cubicBezTo>
                    <a:pt x="7150" y="3033"/>
                    <a:pt x="7150" y="3033"/>
                    <a:pt x="7150" y="3033"/>
                  </a:cubicBezTo>
                  <a:cubicBezTo>
                    <a:pt x="7139" y="3033"/>
                    <a:pt x="7121" y="3033"/>
                    <a:pt x="7109" y="3033"/>
                  </a:cubicBezTo>
                  <a:cubicBezTo>
                    <a:pt x="6991" y="3033"/>
                    <a:pt x="6991" y="3033"/>
                    <a:pt x="6991" y="3033"/>
                  </a:cubicBezTo>
                  <a:cubicBezTo>
                    <a:pt x="6991" y="3009"/>
                    <a:pt x="6991" y="3009"/>
                    <a:pt x="6991" y="3009"/>
                  </a:cubicBezTo>
                  <a:close/>
                  <a:moveTo>
                    <a:pt x="6754" y="3009"/>
                  </a:moveTo>
                  <a:cubicBezTo>
                    <a:pt x="6872" y="3009"/>
                    <a:pt x="6872" y="3009"/>
                    <a:pt x="6872" y="3009"/>
                  </a:cubicBezTo>
                  <a:lnTo>
                    <a:pt x="6872" y="3033"/>
                  </a:lnTo>
                  <a:cubicBezTo>
                    <a:pt x="6754" y="3033"/>
                    <a:pt x="6754" y="3033"/>
                    <a:pt x="6754" y="3033"/>
                  </a:cubicBezTo>
                  <a:cubicBezTo>
                    <a:pt x="6754" y="3009"/>
                    <a:pt x="6754" y="3009"/>
                    <a:pt x="6754" y="3009"/>
                  </a:cubicBezTo>
                  <a:close/>
                  <a:moveTo>
                    <a:pt x="6517" y="3009"/>
                  </a:moveTo>
                  <a:cubicBezTo>
                    <a:pt x="6635" y="3009"/>
                    <a:pt x="6635" y="3009"/>
                    <a:pt x="6635" y="3009"/>
                  </a:cubicBezTo>
                  <a:lnTo>
                    <a:pt x="6635" y="3033"/>
                  </a:lnTo>
                  <a:cubicBezTo>
                    <a:pt x="6517" y="3033"/>
                    <a:pt x="6517" y="3033"/>
                    <a:pt x="6517" y="3033"/>
                  </a:cubicBezTo>
                  <a:cubicBezTo>
                    <a:pt x="6517" y="3009"/>
                    <a:pt x="6517" y="3009"/>
                    <a:pt x="6517" y="3009"/>
                  </a:cubicBezTo>
                  <a:close/>
                  <a:moveTo>
                    <a:pt x="6286" y="3009"/>
                  </a:moveTo>
                  <a:cubicBezTo>
                    <a:pt x="6405" y="3009"/>
                    <a:pt x="6405" y="3009"/>
                    <a:pt x="6405" y="3009"/>
                  </a:cubicBezTo>
                  <a:lnTo>
                    <a:pt x="6405" y="3033"/>
                  </a:lnTo>
                  <a:cubicBezTo>
                    <a:pt x="6286" y="3033"/>
                    <a:pt x="6286" y="3033"/>
                    <a:pt x="6286" y="3033"/>
                  </a:cubicBezTo>
                  <a:cubicBezTo>
                    <a:pt x="6286" y="3009"/>
                    <a:pt x="6286" y="3009"/>
                    <a:pt x="6286" y="3009"/>
                  </a:cubicBezTo>
                  <a:close/>
                  <a:moveTo>
                    <a:pt x="6049" y="3009"/>
                  </a:moveTo>
                  <a:cubicBezTo>
                    <a:pt x="6168" y="3009"/>
                    <a:pt x="6168" y="3009"/>
                    <a:pt x="6168" y="3009"/>
                  </a:cubicBezTo>
                  <a:lnTo>
                    <a:pt x="6168" y="3033"/>
                  </a:lnTo>
                  <a:cubicBezTo>
                    <a:pt x="6049" y="3033"/>
                    <a:pt x="6049" y="3033"/>
                    <a:pt x="6049" y="3033"/>
                  </a:cubicBezTo>
                  <a:cubicBezTo>
                    <a:pt x="6049" y="3009"/>
                    <a:pt x="6049" y="3009"/>
                    <a:pt x="6049" y="3009"/>
                  </a:cubicBezTo>
                  <a:close/>
                  <a:moveTo>
                    <a:pt x="5813" y="3009"/>
                  </a:moveTo>
                  <a:cubicBezTo>
                    <a:pt x="5931" y="3009"/>
                    <a:pt x="5931" y="3009"/>
                    <a:pt x="5931" y="3009"/>
                  </a:cubicBezTo>
                  <a:lnTo>
                    <a:pt x="5931" y="3033"/>
                  </a:lnTo>
                  <a:cubicBezTo>
                    <a:pt x="5813" y="3033"/>
                    <a:pt x="5813" y="3033"/>
                    <a:pt x="5813" y="3033"/>
                  </a:cubicBezTo>
                  <a:cubicBezTo>
                    <a:pt x="5813" y="3009"/>
                    <a:pt x="5813" y="3009"/>
                    <a:pt x="5813" y="3009"/>
                  </a:cubicBezTo>
                  <a:close/>
                  <a:moveTo>
                    <a:pt x="5576" y="3009"/>
                  </a:moveTo>
                  <a:cubicBezTo>
                    <a:pt x="5694" y="3009"/>
                    <a:pt x="5694" y="3009"/>
                    <a:pt x="5694" y="3009"/>
                  </a:cubicBezTo>
                  <a:lnTo>
                    <a:pt x="5694" y="3033"/>
                  </a:lnTo>
                  <a:cubicBezTo>
                    <a:pt x="5576" y="3033"/>
                    <a:pt x="5576" y="3033"/>
                    <a:pt x="5576" y="3033"/>
                  </a:cubicBezTo>
                  <a:cubicBezTo>
                    <a:pt x="5576" y="3009"/>
                    <a:pt x="5576" y="3009"/>
                    <a:pt x="5576" y="3009"/>
                  </a:cubicBezTo>
                  <a:close/>
                  <a:moveTo>
                    <a:pt x="5345" y="3009"/>
                  </a:moveTo>
                  <a:cubicBezTo>
                    <a:pt x="5463" y="3009"/>
                    <a:pt x="5463" y="3009"/>
                    <a:pt x="5463" y="3009"/>
                  </a:cubicBezTo>
                  <a:lnTo>
                    <a:pt x="5463" y="3033"/>
                  </a:lnTo>
                  <a:cubicBezTo>
                    <a:pt x="5345" y="3033"/>
                    <a:pt x="5345" y="3033"/>
                    <a:pt x="5345" y="3033"/>
                  </a:cubicBezTo>
                  <a:cubicBezTo>
                    <a:pt x="5345" y="3009"/>
                    <a:pt x="5345" y="3009"/>
                    <a:pt x="5345" y="3009"/>
                  </a:cubicBezTo>
                  <a:close/>
                  <a:moveTo>
                    <a:pt x="5108" y="3009"/>
                  </a:moveTo>
                  <a:cubicBezTo>
                    <a:pt x="5227" y="3009"/>
                    <a:pt x="5227" y="3009"/>
                    <a:pt x="5227" y="3009"/>
                  </a:cubicBezTo>
                  <a:lnTo>
                    <a:pt x="5227" y="3033"/>
                  </a:lnTo>
                  <a:cubicBezTo>
                    <a:pt x="5108" y="3033"/>
                    <a:pt x="5108" y="3033"/>
                    <a:pt x="5108" y="3033"/>
                  </a:cubicBezTo>
                  <a:cubicBezTo>
                    <a:pt x="5108" y="3009"/>
                    <a:pt x="5108" y="3009"/>
                    <a:pt x="5108" y="3009"/>
                  </a:cubicBezTo>
                  <a:close/>
                  <a:moveTo>
                    <a:pt x="4872" y="3009"/>
                  </a:moveTo>
                  <a:cubicBezTo>
                    <a:pt x="4990" y="3009"/>
                    <a:pt x="4990" y="3009"/>
                    <a:pt x="4990" y="3009"/>
                  </a:cubicBezTo>
                  <a:lnTo>
                    <a:pt x="4990" y="3033"/>
                  </a:lnTo>
                  <a:cubicBezTo>
                    <a:pt x="4872" y="3033"/>
                    <a:pt x="4872" y="3033"/>
                    <a:pt x="4872" y="3033"/>
                  </a:cubicBezTo>
                  <a:cubicBezTo>
                    <a:pt x="4872" y="3009"/>
                    <a:pt x="4872" y="3009"/>
                    <a:pt x="4872" y="3009"/>
                  </a:cubicBezTo>
                  <a:close/>
                  <a:moveTo>
                    <a:pt x="4635" y="3009"/>
                  </a:moveTo>
                  <a:cubicBezTo>
                    <a:pt x="4753" y="3009"/>
                    <a:pt x="4753" y="3009"/>
                    <a:pt x="4753" y="3009"/>
                  </a:cubicBezTo>
                  <a:lnTo>
                    <a:pt x="4753" y="3033"/>
                  </a:lnTo>
                  <a:cubicBezTo>
                    <a:pt x="4635" y="3033"/>
                    <a:pt x="4635" y="3033"/>
                    <a:pt x="4635" y="3033"/>
                  </a:cubicBezTo>
                  <a:cubicBezTo>
                    <a:pt x="4635" y="3009"/>
                    <a:pt x="4635" y="3009"/>
                    <a:pt x="4635" y="3009"/>
                  </a:cubicBezTo>
                  <a:close/>
                  <a:moveTo>
                    <a:pt x="4404" y="3009"/>
                  </a:moveTo>
                  <a:cubicBezTo>
                    <a:pt x="4522" y="3009"/>
                    <a:pt x="4522" y="3009"/>
                    <a:pt x="4522" y="3009"/>
                  </a:cubicBezTo>
                  <a:lnTo>
                    <a:pt x="4522" y="3033"/>
                  </a:lnTo>
                  <a:cubicBezTo>
                    <a:pt x="4404" y="3033"/>
                    <a:pt x="4404" y="3033"/>
                    <a:pt x="4404" y="3033"/>
                  </a:cubicBezTo>
                  <a:cubicBezTo>
                    <a:pt x="4404" y="3009"/>
                    <a:pt x="4404" y="3009"/>
                    <a:pt x="4404" y="3009"/>
                  </a:cubicBezTo>
                  <a:close/>
                  <a:moveTo>
                    <a:pt x="4167" y="3009"/>
                  </a:moveTo>
                  <a:cubicBezTo>
                    <a:pt x="4286" y="3009"/>
                    <a:pt x="4286" y="3009"/>
                    <a:pt x="4286" y="3009"/>
                  </a:cubicBezTo>
                  <a:lnTo>
                    <a:pt x="4286" y="3033"/>
                  </a:lnTo>
                  <a:cubicBezTo>
                    <a:pt x="4167" y="3033"/>
                    <a:pt x="4167" y="3033"/>
                    <a:pt x="4167" y="3033"/>
                  </a:cubicBezTo>
                  <a:cubicBezTo>
                    <a:pt x="4167" y="3009"/>
                    <a:pt x="4167" y="3009"/>
                    <a:pt x="4167" y="3009"/>
                  </a:cubicBezTo>
                  <a:close/>
                  <a:moveTo>
                    <a:pt x="3930" y="3009"/>
                  </a:moveTo>
                  <a:cubicBezTo>
                    <a:pt x="4049" y="3009"/>
                    <a:pt x="4049" y="3009"/>
                    <a:pt x="4049" y="3009"/>
                  </a:cubicBezTo>
                  <a:lnTo>
                    <a:pt x="4049" y="3033"/>
                  </a:lnTo>
                  <a:cubicBezTo>
                    <a:pt x="3930" y="3033"/>
                    <a:pt x="3930" y="3033"/>
                    <a:pt x="3930" y="3033"/>
                  </a:cubicBezTo>
                  <a:cubicBezTo>
                    <a:pt x="3930" y="3009"/>
                    <a:pt x="3930" y="3009"/>
                    <a:pt x="3930" y="3009"/>
                  </a:cubicBezTo>
                  <a:close/>
                  <a:moveTo>
                    <a:pt x="3694" y="3009"/>
                  </a:moveTo>
                  <a:cubicBezTo>
                    <a:pt x="3812" y="3009"/>
                    <a:pt x="3812" y="3009"/>
                    <a:pt x="3812" y="3009"/>
                  </a:cubicBezTo>
                  <a:lnTo>
                    <a:pt x="3812" y="3033"/>
                  </a:lnTo>
                  <a:cubicBezTo>
                    <a:pt x="3694" y="3033"/>
                    <a:pt x="3694" y="3033"/>
                    <a:pt x="3694" y="3033"/>
                  </a:cubicBezTo>
                  <a:cubicBezTo>
                    <a:pt x="3694" y="3009"/>
                    <a:pt x="3694" y="3009"/>
                    <a:pt x="3694" y="3009"/>
                  </a:cubicBezTo>
                  <a:close/>
                  <a:moveTo>
                    <a:pt x="3463" y="3009"/>
                  </a:moveTo>
                  <a:cubicBezTo>
                    <a:pt x="3575" y="3009"/>
                    <a:pt x="3575" y="3009"/>
                    <a:pt x="3575" y="3009"/>
                  </a:cubicBezTo>
                  <a:lnTo>
                    <a:pt x="3575" y="3033"/>
                  </a:lnTo>
                  <a:cubicBezTo>
                    <a:pt x="3463" y="3033"/>
                    <a:pt x="3463" y="3033"/>
                    <a:pt x="3463" y="3033"/>
                  </a:cubicBezTo>
                  <a:cubicBezTo>
                    <a:pt x="3463" y="3009"/>
                    <a:pt x="3463" y="3009"/>
                    <a:pt x="3463" y="3009"/>
                  </a:cubicBezTo>
                  <a:close/>
                  <a:moveTo>
                    <a:pt x="3226" y="3009"/>
                  </a:moveTo>
                  <a:cubicBezTo>
                    <a:pt x="3344" y="3009"/>
                    <a:pt x="3344" y="3009"/>
                    <a:pt x="3344" y="3009"/>
                  </a:cubicBezTo>
                  <a:lnTo>
                    <a:pt x="3344" y="3033"/>
                  </a:lnTo>
                  <a:cubicBezTo>
                    <a:pt x="3226" y="3033"/>
                    <a:pt x="3226" y="3033"/>
                    <a:pt x="3226" y="3033"/>
                  </a:cubicBezTo>
                  <a:cubicBezTo>
                    <a:pt x="3226" y="3009"/>
                    <a:pt x="3226" y="3009"/>
                    <a:pt x="3226" y="3009"/>
                  </a:cubicBezTo>
                  <a:close/>
                  <a:moveTo>
                    <a:pt x="2989" y="3009"/>
                  </a:moveTo>
                  <a:cubicBezTo>
                    <a:pt x="3108" y="3009"/>
                    <a:pt x="3108" y="3009"/>
                    <a:pt x="3108" y="3009"/>
                  </a:cubicBezTo>
                  <a:lnTo>
                    <a:pt x="3108" y="3033"/>
                  </a:lnTo>
                  <a:cubicBezTo>
                    <a:pt x="2989" y="3033"/>
                    <a:pt x="2989" y="3033"/>
                    <a:pt x="2989" y="3033"/>
                  </a:cubicBezTo>
                  <a:cubicBezTo>
                    <a:pt x="2989" y="3009"/>
                    <a:pt x="2989" y="3009"/>
                    <a:pt x="2989" y="3009"/>
                  </a:cubicBezTo>
                  <a:close/>
                  <a:moveTo>
                    <a:pt x="2752" y="3009"/>
                  </a:moveTo>
                  <a:cubicBezTo>
                    <a:pt x="2871" y="3009"/>
                    <a:pt x="2871" y="3009"/>
                    <a:pt x="2871" y="3009"/>
                  </a:cubicBezTo>
                  <a:lnTo>
                    <a:pt x="2871" y="3033"/>
                  </a:lnTo>
                  <a:cubicBezTo>
                    <a:pt x="2752" y="3033"/>
                    <a:pt x="2752" y="3033"/>
                    <a:pt x="2752" y="3033"/>
                  </a:cubicBezTo>
                  <a:cubicBezTo>
                    <a:pt x="2752" y="3009"/>
                    <a:pt x="2752" y="3009"/>
                    <a:pt x="2752" y="3009"/>
                  </a:cubicBezTo>
                  <a:close/>
                  <a:moveTo>
                    <a:pt x="2522" y="3009"/>
                  </a:moveTo>
                  <a:cubicBezTo>
                    <a:pt x="2634" y="3009"/>
                    <a:pt x="2634" y="3009"/>
                    <a:pt x="2634" y="3009"/>
                  </a:cubicBezTo>
                  <a:lnTo>
                    <a:pt x="2634" y="3033"/>
                  </a:lnTo>
                  <a:cubicBezTo>
                    <a:pt x="2522" y="3033"/>
                    <a:pt x="2522" y="3033"/>
                    <a:pt x="2522" y="3033"/>
                  </a:cubicBezTo>
                  <a:cubicBezTo>
                    <a:pt x="2522" y="3009"/>
                    <a:pt x="2522" y="3009"/>
                    <a:pt x="2522" y="3009"/>
                  </a:cubicBezTo>
                  <a:close/>
                  <a:moveTo>
                    <a:pt x="2285" y="3009"/>
                  </a:moveTo>
                  <a:cubicBezTo>
                    <a:pt x="2403" y="3009"/>
                    <a:pt x="2403" y="3009"/>
                    <a:pt x="2403" y="3009"/>
                  </a:cubicBezTo>
                  <a:lnTo>
                    <a:pt x="2403" y="3033"/>
                  </a:lnTo>
                  <a:cubicBezTo>
                    <a:pt x="2285" y="3033"/>
                    <a:pt x="2285" y="3033"/>
                    <a:pt x="2285" y="3033"/>
                  </a:cubicBezTo>
                  <a:cubicBezTo>
                    <a:pt x="2285" y="3009"/>
                    <a:pt x="2285" y="3009"/>
                    <a:pt x="2285" y="3009"/>
                  </a:cubicBezTo>
                  <a:close/>
                  <a:moveTo>
                    <a:pt x="2048" y="3009"/>
                  </a:moveTo>
                  <a:cubicBezTo>
                    <a:pt x="2166" y="3009"/>
                    <a:pt x="2166" y="3009"/>
                    <a:pt x="2166" y="3009"/>
                  </a:cubicBezTo>
                  <a:lnTo>
                    <a:pt x="2166" y="3033"/>
                  </a:lnTo>
                  <a:cubicBezTo>
                    <a:pt x="2048" y="3033"/>
                    <a:pt x="2048" y="3033"/>
                    <a:pt x="2048" y="3033"/>
                  </a:cubicBezTo>
                  <a:cubicBezTo>
                    <a:pt x="2048" y="3009"/>
                    <a:pt x="2048" y="3009"/>
                    <a:pt x="2048" y="3009"/>
                  </a:cubicBezTo>
                  <a:close/>
                  <a:moveTo>
                    <a:pt x="1811" y="3009"/>
                  </a:moveTo>
                  <a:cubicBezTo>
                    <a:pt x="1930" y="3009"/>
                    <a:pt x="1930" y="3009"/>
                    <a:pt x="1930" y="3009"/>
                  </a:cubicBezTo>
                  <a:lnTo>
                    <a:pt x="1930" y="3033"/>
                  </a:lnTo>
                  <a:cubicBezTo>
                    <a:pt x="1811" y="3033"/>
                    <a:pt x="1811" y="3033"/>
                    <a:pt x="1811" y="3033"/>
                  </a:cubicBezTo>
                  <a:cubicBezTo>
                    <a:pt x="1811" y="3009"/>
                    <a:pt x="1811" y="3009"/>
                    <a:pt x="1811" y="3009"/>
                  </a:cubicBezTo>
                  <a:close/>
                  <a:moveTo>
                    <a:pt x="1580" y="3009"/>
                  </a:moveTo>
                  <a:cubicBezTo>
                    <a:pt x="1693" y="3009"/>
                    <a:pt x="1693" y="3009"/>
                    <a:pt x="1693" y="3009"/>
                  </a:cubicBezTo>
                  <a:lnTo>
                    <a:pt x="1693" y="3033"/>
                  </a:lnTo>
                  <a:cubicBezTo>
                    <a:pt x="1580" y="3033"/>
                    <a:pt x="1580" y="3033"/>
                    <a:pt x="1580" y="3033"/>
                  </a:cubicBezTo>
                  <a:cubicBezTo>
                    <a:pt x="1580" y="3009"/>
                    <a:pt x="1580" y="3009"/>
                    <a:pt x="1580" y="3009"/>
                  </a:cubicBezTo>
                  <a:close/>
                  <a:moveTo>
                    <a:pt x="1344" y="3009"/>
                  </a:moveTo>
                  <a:cubicBezTo>
                    <a:pt x="1462" y="3009"/>
                    <a:pt x="1462" y="3009"/>
                    <a:pt x="1462" y="3009"/>
                  </a:cubicBezTo>
                  <a:lnTo>
                    <a:pt x="1462" y="3033"/>
                  </a:lnTo>
                  <a:cubicBezTo>
                    <a:pt x="1344" y="3033"/>
                    <a:pt x="1344" y="3033"/>
                    <a:pt x="1344" y="3033"/>
                  </a:cubicBezTo>
                  <a:cubicBezTo>
                    <a:pt x="1344" y="3009"/>
                    <a:pt x="1344" y="3009"/>
                    <a:pt x="1344" y="3009"/>
                  </a:cubicBezTo>
                  <a:close/>
                  <a:moveTo>
                    <a:pt x="1107" y="3009"/>
                  </a:moveTo>
                  <a:cubicBezTo>
                    <a:pt x="1225" y="3009"/>
                    <a:pt x="1225" y="3009"/>
                    <a:pt x="1225" y="3009"/>
                  </a:cubicBezTo>
                  <a:lnTo>
                    <a:pt x="1225" y="3033"/>
                  </a:lnTo>
                  <a:cubicBezTo>
                    <a:pt x="1107" y="3033"/>
                    <a:pt x="1107" y="3033"/>
                    <a:pt x="1107" y="3033"/>
                  </a:cubicBezTo>
                  <a:cubicBezTo>
                    <a:pt x="1107" y="3009"/>
                    <a:pt x="1107" y="3009"/>
                    <a:pt x="1107" y="3009"/>
                  </a:cubicBezTo>
                  <a:close/>
                  <a:moveTo>
                    <a:pt x="870" y="3009"/>
                  </a:moveTo>
                  <a:cubicBezTo>
                    <a:pt x="989" y="3009"/>
                    <a:pt x="989" y="3009"/>
                    <a:pt x="989" y="3009"/>
                  </a:cubicBezTo>
                  <a:lnTo>
                    <a:pt x="989" y="3033"/>
                  </a:lnTo>
                  <a:cubicBezTo>
                    <a:pt x="870" y="3033"/>
                    <a:pt x="870" y="3033"/>
                    <a:pt x="870" y="3033"/>
                  </a:cubicBezTo>
                  <a:cubicBezTo>
                    <a:pt x="870" y="3009"/>
                    <a:pt x="870" y="3009"/>
                    <a:pt x="870" y="3009"/>
                  </a:cubicBezTo>
                  <a:close/>
                  <a:moveTo>
                    <a:pt x="633" y="3009"/>
                  </a:moveTo>
                  <a:cubicBezTo>
                    <a:pt x="752" y="3009"/>
                    <a:pt x="752" y="3009"/>
                    <a:pt x="752" y="3009"/>
                  </a:cubicBezTo>
                  <a:lnTo>
                    <a:pt x="752" y="3033"/>
                  </a:lnTo>
                  <a:cubicBezTo>
                    <a:pt x="633" y="3033"/>
                    <a:pt x="633" y="3033"/>
                    <a:pt x="633" y="3033"/>
                  </a:cubicBezTo>
                  <a:cubicBezTo>
                    <a:pt x="633" y="3009"/>
                    <a:pt x="633" y="3009"/>
                    <a:pt x="633" y="3009"/>
                  </a:cubicBezTo>
                  <a:close/>
                  <a:moveTo>
                    <a:pt x="403" y="3009"/>
                  </a:moveTo>
                  <a:cubicBezTo>
                    <a:pt x="521" y="3009"/>
                    <a:pt x="521" y="3009"/>
                    <a:pt x="521" y="3009"/>
                  </a:cubicBezTo>
                  <a:lnTo>
                    <a:pt x="521" y="3033"/>
                  </a:lnTo>
                  <a:cubicBezTo>
                    <a:pt x="403" y="3033"/>
                    <a:pt x="403" y="3033"/>
                    <a:pt x="403" y="3033"/>
                  </a:cubicBezTo>
                  <a:cubicBezTo>
                    <a:pt x="403" y="3009"/>
                    <a:pt x="403" y="3009"/>
                    <a:pt x="403" y="3009"/>
                  </a:cubicBezTo>
                  <a:close/>
                  <a:moveTo>
                    <a:pt x="178" y="2980"/>
                  </a:moveTo>
                  <a:cubicBezTo>
                    <a:pt x="207" y="2997"/>
                    <a:pt x="249" y="3009"/>
                    <a:pt x="284" y="3009"/>
                  </a:cubicBezTo>
                  <a:lnTo>
                    <a:pt x="284" y="3033"/>
                  </a:lnTo>
                  <a:cubicBezTo>
                    <a:pt x="243" y="3033"/>
                    <a:pt x="201" y="3021"/>
                    <a:pt x="166" y="3003"/>
                  </a:cubicBezTo>
                  <a:cubicBezTo>
                    <a:pt x="178" y="2980"/>
                    <a:pt x="178" y="2980"/>
                    <a:pt x="178" y="2980"/>
                  </a:cubicBezTo>
                  <a:close/>
                  <a:moveTo>
                    <a:pt x="7334" y="2891"/>
                  </a:moveTo>
                  <a:cubicBezTo>
                    <a:pt x="7352" y="2902"/>
                    <a:pt x="7352" y="2902"/>
                    <a:pt x="7352" y="2902"/>
                  </a:cubicBezTo>
                  <a:cubicBezTo>
                    <a:pt x="7328" y="2938"/>
                    <a:pt x="7298" y="2968"/>
                    <a:pt x="7263" y="2991"/>
                  </a:cubicBezTo>
                  <a:cubicBezTo>
                    <a:pt x="7251" y="2968"/>
                    <a:pt x="7251" y="2968"/>
                    <a:pt x="7251" y="2968"/>
                  </a:cubicBezTo>
                  <a:cubicBezTo>
                    <a:pt x="7287" y="2950"/>
                    <a:pt x="7310" y="2920"/>
                    <a:pt x="7334" y="2891"/>
                  </a:cubicBezTo>
                  <a:close/>
                  <a:moveTo>
                    <a:pt x="36" y="2813"/>
                  </a:moveTo>
                  <a:cubicBezTo>
                    <a:pt x="47" y="2849"/>
                    <a:pt x="65" y="2885"/>
                    <a:pt x="89" y="2914"/>
                  </a:cubicBezTo>
                  <a:lnTo>
                    <a:pt x="71" y="2926"/>
                  </a:lnTo>
                  <a:cubicBezTo>
                    <a:pt x="41" y="2896"/>
                    <a:pt x="24" y="2861"/>
                    <a:pt x="12" y="2819"/>
                  </a:cubicBezTo>
                  <a:cubicBezTo>
                    <a:pt x="36" y="2813"/>
                    <a:pt x="36" y="2813"/>
                    <a:pt x="36" y="2813"/>
                  </a:cubicBezTo>
                  <a:close/>
                  <a:moveTo>
                    <a:pt x="7381" y="2671"/>
                  </a:moveTo>
                  <a:cubicBezTo>
                    <a:pt x="7405" y="2671"/>
                    <a:pt x="7405" y="2671"/>
                    <a:pt x="7405" y="2671"/>
                  </a:cubicBezTo>
                  <a:cubicBezTo>
                    <a:pt x="7405" y="2736"/>
                    <a:pt x="7405" y="2736"/>
                    <a:pt x="7405" y="2736"/>
                  </a:cubicBezTo>
                  <a:cubicBezTo>
                    <a:pt x="7405" y="2754"/>
                    <a:pt x="7405" y="2772"/>
                    <a:pt x="7399" y="2790"/>
                  </a:cubicBezTo>
                  <a:cubicBezTo>
                    <a:pt x="7375" y="2790"/>
                    <a:pt x="7375" y="2790"/>
                    <a:pt x="7375" y="2790"/>
                  </a:cubicBezTo>
                  <a:cubicBezTo>
                    <a:pt x="7381" y="2772"/>
                    <a:pt x="7381" y="2754"/>
                    <a:pt x="7381" y="2736"/>
                  </a:cubicBezTo>
                  <a:cubicBezTo>
                    <a:pt x="7381" y="2671"/>
                    <a:pt x="7381" y="2671"/>
                    <a:pt x="7381" y="2671"/>
                  </a:cubicBezTo>
                  <a:close/>
                  <a:moveTo>
                    <a:pt x="0" y="2582"/>
                  </a:moveTo>
                  <a:cubicBezTo>
                    <a:pt x="24" y="2582"/>
                    <a:pt x="24" y="2582"/>
                    <a:pt x="24" y="2582"/>
                  </a:cubicBezTo>
                  <a:lnTo>
                    <a:pt x="24" y="2701"/>
                  </a:lnTo>
                  <a:cubicBezTo>
                    <a:pt x="0" y="2701"/>
                    <a:pt x="0" y="2701"/>
                    <a:pt x="0" y="2701"/>
                  </a:cubicBezTo>
                  <a:cubicBezTo>
                    <a:pt x="0" y="2582"/>
                    <a:pt x="0" y="2582"/>
                    <a:pt x="0" y="2582"/>
                  </a:cubicBezTo>
                  <a:close/>
                  <a:moveTo>
                    <a:pt x="7381" y="2434"/>
                  </a:moveTo>
                  <a:cubicBezTo>
                    <a:pt x="7405" y="2434"/>
                    <a:pt x="7405" y="2434"/>
                    <a:pt x="7405" y="2434"/>
                  </a:cubicBezTo>
                  <a:lnTo>
                    <a:pt x="7405" y="2552"/>
                  </a:lnTo>
                  <a:cubicBezTo>
                    <a:pt x="7381" y="2552"/>
                    <a:pt x="7381" y="2552"/>
                    <a:pt x="7381" y="2552"/>
                  </a:cubicBezTo>
                  <a:cubicBezTo>
                    <a:pt x="7381" y="2434"/>
                    <a:pt x="7381" y="2434"/>
                    <a:pt x="7381" y="2434"/>
                  </a:cubicBezTo>
                  <a:close/>
                  <a:moveTo>
                    <a:pt x="0" y="2344"/>
                  </a:moveTo>
                  <a:cubicBezTo>
                    <a:pt x="24" y="2344"/>
                    <a:pt x="24" y="2344"/>
                    <a:pt x="24" y="2344"/>
                  </a:cubicBezTo>
                  <a:lnTo>
                    <a:pt x="24" y="2463"/>
                  </a:lnTo>
                  <a:cubicBezTo>
                    <a:pt x="0" y="2463"/>
                    <a:pt x="0" y="2463"/>
                    <a:pt x="0" y="2463"/>
                  </a:cubicBezTo>
                  <a:cubicBezTo>
                    <a:pt x="0" y="2344"/>
                    <a:pt x="0" y="2344"/>
                    <a:pt x="0" y="2344"/>
                  </a:cubicBezTo>
                  <a:close/>
                  <a:moveTo>
                    <a:pt x="7381" y="2202"/>
                  </a:moveTo>
                  <a:cubicBezTo>
                    <a:pt x="7405" y="2202"/>
                    <a:pt x="7405" y="2202"/>
                    <a:pt x="7405" y="2202"/>
                  </a:cubicBezTo>
                  <a:lnTo>
                    <a:pt x="7405" y="2315"/>
                  </a:lnTo>
                  <a:cubicBezTo>
                    <a:pt x="7381" y="2315"/>
                    <a:pt x="7381" y="2315"/>
                    <a:pt x="7381" y="2315"/>
                  </a:cubicBezTo>
                  <a:cubicBezTo>
                    <a:pt x="7381" y="2202"/>
                    <a:pt x="7381" y="2202"/>
                    <a:pt x="7381" y="2202"/>
                  </a:cubicBezTo>
                  <a:close/>
                  <a:moveTo>
                    <a:pt x="0" y="2113"/>
                  </a:moveTo>
                  <a:cubicBezTo>
                    <a:pt x="24" y="2113"/>
                    <a:pt x="24" y="2113"/>
                    <a:pt x="24" y="2113"/>
                  </a:cubicBezTo>
                  <a:lnTo>
                    <a:pt x="24" y="2226"/>
                  </a:lnTo>
                  <a:cubicBezTo>
                    <a:pt x="0" y="2226"/>
                    <a:pt x="0" y="2226"/>
                    <a:pt x="0" y="2226"/>
                  </a:cubicBezTo>
                  <a:cubicBezTo>
                    <a:pt x="0" y="2113"/>
                    <a:pt x="0" y="2113"/>
                    <a:pt x="0" y="2113"/>
                  </a:cubicBezTo>
                  <a:close/>
                  <a:moveTo>
                    <a:pt x="7381" y="1965"/>
                  </a:moveTo>
                  <a:cubicBezTo>
                    <a:pt x="7405" y="1965"/>
                    <a:pt x="7405" y="1965"/>
                    <a:pt x="7405" y="1965"/>
                  </a:cubicBezTo>
                  <a:lnTo>
                    <a:pt x="7405" y="2083"/>
                  </a:lnTo>
                  <a:cubicBezTo>
                    <a:pt x="7381" y="2083"/>
                    <a:pt x="7381" y="2083"/>
                    <a:pt x="7381" y="2083"/>
                  </a:cubicBezTo>
                  <a:cubicBezTo>
                    <a:pt x="7381" y="1965"/>
                    <a:pt x="7381" y="1965"/>
                    <a:pt x="7381" y="1965"/>
                  </a:cubicBezTo>
                  <a:close/>
                  <a:moveTo>
                    <a:pt x="0" y="1876"/>
                  </a:moveTo>
                  <a:cubicBezTo>
                    <a:pt x="24" y="1876"/>
                    <a:pt x="24" y="1876"/>
                    <a:pt x="24" y="1876"/>
                  </a:cubicBezTo>
                  <a:lnTo>
                    <a:pt x="24" y="1994"/>
                  </a:lnTo>
                  <a:cubicBezTo>
                    <a:pt x="0" y="1994"/>
                    <a:pt x="0" y="1994"/>
                    <a:pt x="0" y="1994"/>
                  </a:cubicBezTo>
                  <a:cubicBezTo>
                    <a:pt x="0" y="1876"/>
                    <a:pt x="0" y="1876"/>
                    <a:pt x="0" y="1876"/>
                  </a:cubicBezTo>
                  <a:close/>
                  <a:moveTo>
                    <a:pt x="7381" y="1727"/>
                  </a:moveTo>
                  <a:cubicBezTo>
                    <a:pt x="7405" y="1727"/>
                    <a:pt x="7405" y="1727"/>
                    <a:pt x="7405" y="1727"/>
                  </a:cubicBezTo>
                  <a:lnTo>
                    <a:pt x="7405" y="1846"/>
                  </a:lnTo>
                  <a:cubicBezTo>
                    <a:pt x="7381" y="1846"/>
                    <a:pt x="7381" y="1846"/>
                    <a:pt x="7381" y="1846"/>
                  </a:cubicBezTo>
                  <a:cubicBezTo>
                    <a:pt x="7381" y="1727"/>
                    <a:pt x="7381" y="1727"/>
                    <a:pt x="7381" y="1727"/>
                  </a:cubicBezTo>
                  <a:close/>
                  <a:moveTo>
                    <a:pt x="0" y="1638"/>
                  </a:moveTo>
                  <a:cubicBezTo>
                    <a:pt x="24" y="1638"/>
                    <a:pt x="24" y="1638"/>
                    <a:pt x="24" y="1638"/>
                  </a:cubicBezTo>
                  <a:lnTo>
                    <a:pt x="24" y="1757"/>
                  </a:lnTo>
                  <a:cubicBezTo>
                    <a:pt x="0" y="1757"/>
                    <a:pt x="0" y="1757"/>
                    <a:pt x="0" y="1757"/>
                  </a:cubicBezTo>
                  <a:cubicBezTo>
                    <a:pt x="0" y="1638"/>
                    <a:pt x="0" y="1638"/>
                    <a:pt x="0" y="1638"/>
                  </a:cubicBezTo>
                  <a:close/>
                  <a:moveTo>
                    <a:pt x="7381" y="1490"/>
                  </a:moveTo>
                  <a:cubicBezTo>
                    <a:pt x="7405" y="1490"/>
                    <a:pt x="7405" y="1490"/>
                    <a:pt x="7405" y="1490"/>
                  </a:cubicBezTo>
                  <a:lnTo>
                    <a:pt x="7405" y="1608"/>
                  </a:lnTo>
                  <a:cubicBezTo>
                    <a:pt x="7381" y="1608"/>
                    <a:pt x="7381" y="1608"/>
                    <a:pt x="7381" y="1608"/>
                  </a:cubicBezTo>
                  <a:cubicBezTo>
                    <a:pt x="7381" y="1490"/>
                    <a:pt x="7381" y="1490"/>
                    <a:pt x="7381" y="1490"/>
                  </a:cubicBezTo>
                  <a:close/>
                  <a:moveTo>
                    <a:pt x="0" y="1401"/>
                  </a:moveTo>
                  <a:cubicBezTo>
                    <a:pt x="24" y="1401"/>
                    <a:pt x="24" y="1401"/>
                    <a:pt x="24" y="1401"/>
                  </a:cubicBezTo>
                  <a:lnTo>
                    <a:pt x="24" y="1519"/>
                  </a:lnTo>
                  <a:cubicBezTo>
                    <a:pt x="0" y="1519"/>
                    <a:pt x="0" y="1519"/>
                    <a:pt x="0" y="1519"/>
                  </a:cubicBezTo>
                  <a:cubicBezTo>
                    <a:pt x="0" y="1401"/>
                    <a:pt x="0" y="1401"/>
                    <a:pt x="0" y="1401"/>
                  </a:cubicBezTo>
                  <a:close/>
                  <a:moveTo>
                    <a:pt x="7381" y="1252"/>
                  </a:moveTo>
                  <a:cubicBezTo>
                    <a:pt x="7405" y="1252"/>
                    <a:pt x="7405" y="1252"/>
                    <a:pt x="7405" y="1252"/>
                  </a:cubicBezTo>
                  <a:lnTo>
                    <a:pt x="7405" y="1371"/>
                  </a:lnTo>
                  <a:cubicBezTo>
                    <a:pt x="7381" y="1371"/>
                    <a:pt x="7381" y="1371"/>
                    <a:pt x="7381" y="1371"/>
                  </a:cubicBezTo>
                  <a:cubicBezTo>
                    <a:pt x="7381" y="1252"/>
                    <a:pt x="7381" y="1252"/>
                    <a:pt x="7381" y="1252"/>
                  </a:cubicBezTo>
                  <a:close/>
                  <a:moveTo>
                    <a:pt x="0" y="1163"/>
                  </a:moveTo>
                  <a:cubicBezTo>
                    <a:pt x="24" y="1163"/>
                    <a:pt x="24" y="1163"/>
                    <a:pt x="24" y="1163"/>
                  </a:cubicBezTo>
                  <a:lnTo>
                    <a:pt x="24" y="1282"/>
                  </a:lnTo>
                  <a:cubicBezTo>
                    <a:pt x="0" y="1282"/>
                    <a:pt x="0" y="1282"/>
                    <a:pt x="0" y="1282"/>
                  </a:cubicBezTo>
                  <a:cubicBezTo>
                    <a:pt x="0" y="1163"/>
                    <a:pt x="0" y="1163"/>
                    <a:pt x="0" y="1163"/>
                  </a:cubicBezTo>
                  <a:close/>
                  <a:moveTo>
                    <a:pt x="7381" y="1021"/>
                  </a:moveTo>
                  <a:cubicBezTo>
                    <a:pt x="7405" y="1021"/>
                    <a:pt x="7405" y="1021"/>
                    <a:pt x="7405" y="1021"/>
                  </a:cubicBezTo>
                  <a:lnTo>
                    <a:pt x="7405" y="1140"/>
                  </a:lnTo>
                  <a:cubicBezTo>
                    <a:pt x="7381" y="1140"/>
                    <a:pt x="7381" y="1140"/>
                    <a:pt x="7381" y="1140"/>
                  </a:cubicBezTo>
                  <a:cubicBezTo>
                    <a:pt x="7381" y="1021"/>
                    <a:pt x="7381" y="1021"/>
                    <a:pt x="7381" y="1021"/>
                  </a:cubicBezTo>
                  <a:close/>
                  <a:moveTo>
                    <a:pt x="0" y="932"/>
                  </a:moveTo>
                  <a:cubicBezTo>
                    <a:pt x="24" y="932"/>
                    <a:pt x="24" y="932"/>
                    <a:pt x="24" y="932"/>
                  </a:cubicBezTo>
                  <a:lnTo>
                    <a:pt x="24" y="1051"/>
                  </a:lnTo>
                  <a:cubicBezTo>
                    <a:pt x="0" y="1051"/>
                    <a:pt x="0" y="1051"/>
                    <a:pt x="0" y="1051"/>
                  </a:cubicBezTo>
                  <a:cubicBezTo>
                    <a:pt x="0" y="932"/>
                    <a:pt x="0" y="932"/>
                    <a:pt x="0" y="932"/>
                  </a:cubicBezTo>
                  <a:close/>
                  <a:moveTo>
                    <a:pt x="7381" y="783"/>
                  </a:moveTo>
                  <a:cubicBezTo>
                    <a:pt x="7405" y="783"/>
                    <a:pt x="7405" y="783"/>
                    <a:pt x="7405" y="783"/>
                  </a:cubicBezTo>
                  <a:lnTo>
                    <a:pt x="7405" y="902"/>
                  </a:lnTo>
                  <a:cubicBezTo>
                    <a:pt x="7381" y="902"/>
                    <a:pt x="7381" y="902"/>
                    <a:pt x="7381" y="902"/>
                  </a:cubicBezTo>
                  <a:cubicBezTo>
                    <a:pt x="7381" y="783"/>
                    <a:pt x="7381" y="783"/>
                    <a:pt x="7381" y="783"/>
                  </a:cubicBezTo>
                  <a:close/>
                  <a:moveTo>
                    <a:pt x="0" y="694"/>
                  </a:moveTo>
                  <a:cubicBezTo>
                    <a:pt x="24" y="694"/>
                    <a:pt x="24" y="694"/>
                    <a:pt x="24" y="694"/>
                  </a:cubicBezTo>
                  <a:lnTo>
                    <a:pt x="24" y="813"/>
                  </a:lnTo>
                  <a:cubicBezTo>
                    <a:pt x="0" y="813"/>
                    <a:pt x="0" y="813"/>
                    <a:pt x="0" y="813"/>
                  </a:cubicBezTo>
                  <a:cubicBezTo>
                    <a:pt x="0" y="694"/>
                    <a:pt x="0" y="694"/>
                    <a:pt x="0" y="694"/>
                  </a:cubicBezTo>
                  <a:close/>
                  <a:moveTo>
                    <a:pt x="7381" y="546"/>
                  </a:moveTo>
                  <a:cubicBezTo>
                    <a:pt x="7405" y="546"/>
                    <a:pt x="7405" y="546"/>
                    <a:pt x="7405" y="546"/>
                  </a:cubicBezTo>
                  <a:lnTo>
                    <a:pt x="7405" y="665"/>
                  </a:lnTo>
                  <a:cubicBezTo>
                    <a:pt x="7381" y="665"/>
                    <a:pt x="7381" y="665"/>
                    <a:pt x="7381" y="665"/>
                  </a:cubicBezTo>
                  <a:cubicBezTo>
                    <a:pt x="7381" y="546"/>
                    <a:pt x="7381" y="546"/>
                    <a:pt x="7381" y="546"/>
                  </a:cubicBezTo>
                  <a:close/>
                  <a:moveTo>
                    <a:pt x="0" y="457"/>
                  </a:moveTo>
                  <a:cubicBezTo>
                    <a:pt x="24" y="457"/>
                    <a:pt x="24" y="457"/>
                    <a:pt x="24" y="457"/>
                  </a:cubicBezTo>
                  <a:lnTo>
                    <a:pt x="24" y="576"/>
                  </a:lnTo>
                  <a:cubicBezTo>
                    <a:pt x="0" y="576"/>
                    <a:pt x="0" y="576"/>
                    <a:pt x="0" y="576"/>
                  </a:cubicBezTo>
                  <a:cubicBezTo>
                    <a:pt x="0" y="457"/>
                    <a:pt x="0" y="457"/>
                    <a:pt x="0" y="457"/>
                  </a:cubicBezTo>
                  <a:close/>
                  <a:moveTo>
                    <a:pt x="7381" y="309"/>
                  </a:moveTo>
                  <a:cubicBezTo>
                    <a:pt x="7405" y="309"/>
                    <a:pt x="7405" y="309"/>
                    <a:pt x="7405" y="309"/>
                  </a:cubicBezTo>
                  <a:lnTo>
                    <a:pt x="7405" y="427"/>
                  </a:lnTo>
                  <a:cubicBezTo>
                    <a:pt x="7381" y="427"/>
                    <a:pt x="7381" y="427"/>
                    <a:pt x="7381" y="427"/>
                  </a:cubicBezTo>
                  <a:cubicBezTo>
                    <a:pt x="7381" y="309"/>
                    <a:pt x="7381" y="309"/>
                    <a:pt x="7381" y="309"/>
                  </a:cubicBezTo>
                  <a:close/>
                  <a:moveTo>
                    <a:pt x="9" y="232"/>
                  </a:moveTo>
                  <a:lnTo>
                    <a:pt x="10" y="232"/>
                  </a:lnTo>
                  <a:cubicBezTo>
                    <a:pt x="14" y="233"/>
                    <a:pt x="19" y="234"/>
                    <a:pt x="24" y="235"/>
                  </a:cubicBezTo>
                  <a:lnTo>
                    <a:pt x="33" y="236"/>
                  </a:lnTo>
                  <a:lnTo>
                    <a:pt x="31" y="243"/>
                  </a:lnTo>
                  <a:cubicBezTo>
                    <a:pt x="27" y="261"/>
                    <a:pt x="24" y="279"/>
                    <a:pt x="24" y="297"/>
                  </a:cubicBezTo>
                  <a:lnTo>
                    <a:pt x="24" y="338"/>
                  </a:lnTo>
                  <a:cubicBezTo>
                    <a:pt x="0" y="338"/>
                    <a:pt x="0" y="338"/>
                    <a:pt x="0" y="338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75"/>
                    <a:pt x="3" y="256"/>
                    <a:pt x="7" y="238"/>
                  </a:cubicBezTo>
                  <a:lnTo>
                    <a:pt x="9" y="232"/>
                  </a:lnTo>
                  <a:close/>
                  <a:moveTo>
                    <a:pt x="7322" y="89"/>
                  </a:moveTo>
                  <a:cubicBezTo>
                    <a:pt x="7352" y="119"/>
                    <a:pt x="7369" y="154"/>
                    <a:pt x="7387" y="190"/>
                  </a:cubicBezTo>
                  <a:lnTo>
                    <a:pt x="7364" y="202"/>
                  </a:lnTo>
                  <a:cubicBezTo>
                    <a:pt x="7352" y="166"/>
                    <a:pt x="7328" y="131"/>
                    <a:pt x="7304" y="107"/>
                  </a:cubicBezTo>
                  <a:cubicBezTo>
                    <a:pt x="7322" y="89"/>
                    <a:pt x="7322" y="89"/>
                    <a:pt x="7322" y="89"/>
                  </a:cubicBezTo>
                  <a:close/>
                  <a:moveTo>
                    <a:pt x="7103" y="0"/>
                  </a:moveTo>
                  <a:cubicBezTo>
                    <a:pt x="7109" y="0"/>
                    <a:pt x="7109" y="0"/>
                    <a:pt x="7109" y="0"/>
                  </a:cubicBezTo>
                  <a:cubicBezTo>
                    <a:pt x="7145" y="0"/>
                    <a:pt x="7186" y="6"/>
                    <a:pt x="7222" y="18"/>
                  </a:cubicBezTo>
                  <a:lnTo>
                    <a:pt x="7210" y="42"/>
                  </a:lnTo>
                  <a:cubicBezTo>
                    <a:pt x="7180" y="30"/>
                    <a:pt x="7145" y="24"/>
                    <a:pt x="7109" y="24"/>
                  </a:cubicBezTo>
                  <a:cubicBezTo>
                    <a:pt x="7103" y="24"/>
                    <a:pt x="7103" y="24"/>
                    <a:pt x="7103" y="24"/>
                  </a:cubicBezTo>
                  <a:cubicBezTo>
                    <a:pt x="7103" y="0"/>
                    <a:pt x="7103" y="0"/>
                    <a:pt x="7103" y="0"/>
                  </a:cubicBezTo>
                  <a:close/>
                  <a:moveTo>
                    <a:pt x="6866" y="0"/>
                  </a:moveTo>
                  <a:cubicBezTo>
                    <a:pt x="6985" y="0"/>
                    <a:pt x="6985" y="0"/>
                    <a:pt x="6985" y="0"/>
                  </a:cubicBezTo>
                  <a:lnTo>
                    <a:pt x="6985" y="24"/>
                  </a:lnTo>
                  <a:cubicBezTo>
                    <a:pt x="6866" y="24"/>
                    <a:pt x="6866" y="24"/>
                    <a:pt x="6866" y="24"/>
                  </a:cubicBezTo>
                  <a:cubicBezTo>
                    <a:pt x="6866" y="0"/>
                    <a:pt x="6866" y="0"/>
                    <a:pt x="6866" y="0"/>
                  </a:cubicBezTo>
                  <a:close/>
                  <a:moveTo>
                    <a:pt x="6630" y="0"/>
                  </a:moveTo>
                  <a:cubicBezTo>
                    <a:pt x="6748" y="0"/>
                    <a:pt x="6748" y="0"/>
                    <a:pt x="6748" y="0"/>
                  </a:cubicBezTo>
                  <a:lnTo>
                    <a:pt x="6748" y="24"/>
                  </a:lnTo>
                  <a:cubicBezTo>
                    <a:pt x="6630" y="24"/>
                    <a:pt x="6630" y="24"/>
                    <a:pt x="6630" y="24"/>
                  </a:cubicBezTo>
                  <a:cubicBezTo>
                    <a:pt x="6630" y="0"/>
                    <a:pt x="6630" y="0"/>
                    <a:pt x="6630" y="0"/>
                  </a:cubicBezTo>
                  <a:close/>
                  <a:moveTo>
                    <a:pt x="6393" y="0"/>
                  </a:moveTo>
                  <a:cubicBezTo>
                    <a:pt x="6511" y="0"/>
                    <a:pt x="6511" y="0"/>
                    <a:pt x="6511" y="0"/>
                  </a:cubicBezTo>
                  <a:lnTo>
                    <a:pt x="6511" y="24"/>
                  </a:lnTo>
                  <a:cubicBezTo>
                    <a:pt x="6393" y="24"/>
                    <a:pt x="6393" y="24"/>
                    <a:pt x="6393" y="24"/>
                  </a:cubicBezTo>
                  <a:cubicBezTo>
                    <a:pt x="6393" y="0"/>
                    <a:pt x="6393" y="0"/>
                    <a:pt x="6393" y="0"/>
                  </a:cubicBezTo>
                  <a:close/>
                  <a:moveTo>
                    <a:pt x="6162" y="0"/>
                  </a:moveTo>
                  <a:cubicBezTo>
                    <a:pt x="6274" y="0"/>
                    <a:pt x="6274" y="0"/>
                    <a:pt x="6274" y="0"/>
                  </a:cubicBezTo>
                  <a:lnTo>
                    <a:pt x="6274" y="24"/>
                  </a:lnTo>
                  <a:cubicBezTo>
                    <a:pt x="6162" y="24"/>
                    <a:pt x="6162" y="24"/>
                    <a:pt x="6162" y="24"/>
                  </a:cubicBezTo>
                  <a:cubicBezTo>
                    <a:pt x="6162" y="0"/>
                    <a:pt x="6162" y="0"/>
                    <a:pt x="6162" y="0"/>
                  </a:cubicBezTo>
                  <a:close/>
                  <a:moveTo>
                    <a:pt x="5925" y="0"/>
                  </a:moveTo>
                  <a:cubicBezTo>
                    <a:pt x="6044" y="0"/>
                    <a:pt x="6044" y="0"/>
                    <a:pt x="6044" y="0"/>
                  </a:cubicBezTo>
                  <a:lnTo>
                    <a:pt x="6044" y="24"/>
                  </a:lnTo>
                  <a:cubicBezTo>
                    <a:pt x="5925" y="24"/>
                    <a:pt x="5925" y="24"/>
                    <a:pt x="5925" y="24"/>
                  </a:cubicBezTo>
                  <a:cubicBezTo>
                    <a:pt x="5925" y="0"/>
                    <a:pt x="5925" y="0"/>
                    <a:pt x="5925" y="0"/>
                  </a:cubicBezTo>
                  <a:close/>
                  <a:moveTo>
                    <a:pt x="5688" y="0"/>
                  </a:moveTo>
                  <a:cubicBezTo>
                    <a:pt x="5807" y="0"/>
                    <a:pt x="5807" y="0"/>
                    <a:pt x="5807" y="0"/>
                  </a:cubicBezTo>
                  <a:lnTo>
                    <a:pt x="5807" y="24"/>
                  </a:lnTo>
                  <a:cubicBezTo>
                    <a:pt x="5688" y="24"/>
                    <a:pt x="5688" y="24"/>
                    <a:pt x="5688" y="24"/>
                  </a:cubicBezTo>
                  <a:cubicBezTo>
                    <a:pt x="5688" y="0"/>
                    <a:pt x="5688" y="0"/>
                    <a:pt x="5688" y="0"/>
                  </a:cubicBezTo>
                  <a:close/>
                  <a:moveTo>
                    <a:pt x="5452" y="0"/>
                  </a:moveTo>
                  <a:cubicBezTo>
                    <a:pt x="5570" y="0"/>
                    <a:pt x="5570" y="0"/>
                    <a:pt x="5570" y="0"/>
                  </a:cubicBezTo>
                  <a:lnTo>
                    <a:pt x="5570" y="24"/>
                  </a:lnTo>
                  <a:cubicBezTo>
                    <a:pt x="5452" y="24"/>
                    <a:pt x="5452" y="24"/>
                    <a:pt x="5452" y="24"/>
                  </a:cubicBezTo>
                  <a:cubicBezTo>
                    <a:pt x="5452" y="0"/>
                    <a:pt x="5452" y="0"/>
                    <a:pt x="5452" y="0"/>
                  </a:cubicBezTo>
                  <a:close/>
                  <a:moveTo>
                    <a:pt x="5215" y="0"/>
                  </a:moveTo>
                  <a:cubicBezTo>
                    <a:pt x="5333" y="0"/>
                    <a:pt x="5333" y="0"/>
                    <a:pt x="5333" y="0"/>
                  </a:cubicBezTo>
                  <a:lnTo>
                    <a:pt x="5333" y="24"/>
                  </a:lnTo>
                  <a:cubicBezTo>
                    <a:pt x="5215" y="24"/>
                    <a:pt x="5215" y="24"/>
                    <a:pt x="5215" y="24"/>
                  </a:cubicBezTo>
                  <a:cubicBezTo>
                    <a:pt x="5215" y="0"/>
                    <a:pt x="5215" y="0"/>
                    <a:pt x="5215" y="0"/>
                  </a:cubicBezTo>
                  <a:close/>
                  <a:moveTo>
                    <a:pt x="4984" y="0"/>
                  </a:moveTo>
                  <a:cubicBezTo>
                    <a:pt x="5102" y="0"/>
                    <a:pt x="5102" y="0"/>
                    <a:pt x="5102" y="0"/>
                  </a:cubicBezTo>
                  <a:lnTo>
                    <a:pt x="5102" y="24"/>
                  </a:lnTo>
                  <a:cubicBezTo>
                    <a:pt x="4984" y="24"/>
                    <a:pt x="4984" y="24"/>
                    <a:pt x="4984" y="24"/>
                  </a:cubicBezTo>
                  <a:cubicBezTo>
                    <a:pt x="4984" y="0"/>
                    <a:pt x="4984" y="0"/>
                    <a:pt x="4984" y="0"/>
                  </a:cubicBezTo>
                  <a:close/>
                  <a:moveTo>
                    <a:pt x="4747" y="0"/>
                  </a:moveTo>
                  <a:cubicBezTo>
                    <a:pt x="4866" y="0"/>
                    <a:pt x="4866" y="0"/>
                    <a:pt x="4866" y="0"/>
                  </a:cubicBezTo>
                  <a:lnTo>
                    <a:pt x="4866" y="24"/>
                  </a:lnTo>
                  <a:cubicBezTo>
                    <a:pt x="4747" y="24"/>
                    <a:pt x="4747" y="24"/>
                    <a:pt x="4747" y="24"/>
                  </a:cubicBezTo>
                  <a:cubicBezTo>
                    <a:pt x="4747" y="0"/>
                    <a:pt x="4747" y="0"/>
                    <a:pt x="4747" y="0"/>
                  </a:cubicBezTo>
                  <a:close/>
                  <a:moveTo>
                    <a:pt x="4510" y="0"/>
                  </a:moveTo>
                  <a:cubicBezTo>
                    <a:pt x="4629" y="0"/>
                    <a:pt x="4629" y="0"/>
                    <a:pt x="4629" y="0"/>
                  </a:cubicBezTo>
                  <a:lnTo>
                    <a:pt x="4629" y="24"/>
                  </a:lnTo>
                  <a:cubicBezTo>
                    <a:pt x="4510" y="24"/>
                    <a:pt x="4510" y="24"/>
                    <a:pt x="4510" y="24"/>
                  </a:cubicBezTo>
                  <a:cubicBezTo>
                    <a:pt x="4510" y="0"/>
                    <a:pt x="4510" y="0"/>
                    <a:pt x="4510" y="0"/>
                  </a:cubicBezTo>
                  <a:close/>
                  <a:moveTo>
                    <a:pt x="4274" y="0"/>
                  </a:moveTo>
                  <a:cubicBezTo>
                    <a:pt x="4392" y="0"/>
                    <a:pt x="4392" y="0"/>
                    <a:pt x="4392" y="0"/>
                  </a:cubicBezTo>
                  <a:lnTo>
                    <a:pt x="4392" y="24"/>
                  </a:lnTo>
                  <a:cubicBezTo>
                    <a:pt x="4274" y="24"/>
                    <a:pt x="4274" y="24"/>
                    <a:pt x="4274" y="24"/>
                  </a:cubicBezTo>
                  <a:cubicBezTo>
                    <a:pt x="4274" y="0"/>
                    <a:pt x="4274" y="0"/>
                    <a:pt x="4274" y="0"/>
                  </a:cubicBezTo>
                  <a:close/>
                  <a:moveTo>
                    <a:pt x="4043" y="0"/>
                  </a:moveTo>
                  <a:cubicBezTo>
                    <a:pt x="4161" y="0"/>
                    <a:pt x="4161" y="0"/>
                    <a:pt x="4161" y="0"/>
                  </a:cubicBezTo>
                  <a:lnTo>
                    <a:pt x="4161" y="24"/>
                  </a:lnTo>
                  <a:cubicBezTo>
                    <a:pt x="4043" y="24"/>
                    <a:pt x="4043" y="24"/>
                    <a:pt x="4043" y="24"/>
                  </a:cubicBezTo>
                  <a:cubicBezTo>
                    <a:pt x="4043" y="0"/>
                    <a:pt x="4043" y="0"/>
                    <a:pt x="4043" y="0"/>
                  </a:cubicBezTo>
                  <a:close/>
                  <a:moveTo>
                    <a:pt x="3806" y="0"/>
                  </a:moveTo>
                  <a:cubicBezTo>
                    <a:pt x="3924" y="0"/>
                    <a:pt x="3924" y="0"/>
                    <a:pt x="3924" y="0"/>
                  </a:cubicBezTo>
                  <a:lnTo>
                    <a:pt x="3924" y="24"/>
                  </a:lnTo>
                  <a:cubicBezTo>
                    <a:pt x="3806" y="24"/>
                    <a:pt x="3806" y="24"/>
                    <a:pt x="3806" y="24"/>
                  </a:cubicBezTo>
                  <a:cubicBezTo>
                    <a:pt x="3806" y="0"/>
                    <a:pt x="3806" y="0"/>
                    <a:pt x="3806" y="0"/>
                  </a:cubicBezTo>
                  <a:close/>
                  <a:moveTo>
                    <a:pt x="3569" y="0"/>
                  </a:moveTo>
                  <a:cubicBezTo>
                    <a:pt x="3688" y="0"/>
                    <a:pt x="3688" y="0"/>
                    <a:pt x="3688" y="0"/>
                  </a:cubicBezTo>
                  <a:lnTo>
                    <a:pt x="3688" y="24"/>
                  </a:lnTo>
                  <a:cubicBezTo>
                    <a:pt x="3569" y="24"/>
                    <a:pt x="3569" y="24"/>
                    <a:pt x="3569" y="24"/>
                  </a:cubicBezTo>
                  <a:cubicBezTo>
                    <a:pt x="3569" y="0"/>
                    <a:pt x="3569" y="0"/>
                    <a:pt x="3569" y="0"/>
                  </a:cubicBezTo>
                  <a:close/>
                  <a:moveTo>
                    <a:pt x="3333" y="0"/>
                  </a:moveTo>
                  <a:cubicBezTo>
                    <a:pt x="3451" y="0"/>
                    <a:pt x="3451" y="0"/>
                    <a:pt x="3451" y="0"/>
                  </a:cubicBezTo>
                  <a:lnTo>
                    <a:pt x="3451" y="24"/>
                  </a:lnTo>
                  <a:cubicBezTo>
                    <a:pt x="3333" y="24"/>
                    <a:pt x="3333" y="24"/>
                    <a:pt x="3333" y="24"/>
                  </a:cubicBezTo>
                  <a:cubicBezTo>
                    <a:pt x="3333" y="0"/>
                    <a:pt x="3333" y="0"/>
                    <a:pt x="3333" y="0"/>
                  </a:cubicBezTo>
                  <a:close/>
                  <a:moveTo>
                    <a:pt x="3102" y="0"/>
                  </a:moveTo>
                  <a:cubicBezTo>
                    <a:pt x="3220" y="0"/>
                    <a:pt x="3220" y="0"/>
                    <a:pt x="3220" y="0"/>
                  </a:cubicBezTo>
                  <a:lnTo>
                    <a:pt x="3220" y="24"/>
                  </a:lnTo>
                  <a:cubicBezTo>
                    <a:pt x="3102" y="24"/>
                    <a:pt x="3102" y="24"/>
                    <a:pt x="3102" y="24"/>
                  </a:cubicBezTo>
                  <a:cubicBezTo>
                    <a:pt x="3102" y="0"/>
                    <a:pt x="3102" y="0"/>
                    <a:pt x="3102" y="0"/>
                  </a:cubicBezTo>
                  <a:close/>
                  <a:moveTo>
                    <a:pt x="2865" y="0"/>
                  </a:moveTo>
                  <a:cubicBezTo>
                    <a:pt x="2983" y="0"/>
                    <a:pt x="2983" y="0"/>
                    <a:pt x="2983" y="0"/>
                  </a:cubicBezTo>
                  <a:lnTo>
                    <a:pt x="2983" y="24"/>
                  </a:lnTo>
                  <a:cubicBezTo>
                    <a:pt x="2865" y="24"/>
                    <a:pt x="2865" y="24"/>
                    <a:pt x="2865" y="24"/>
                  </a:cubicBezTo>
                  <a:cubicBezTo>
                    <a:pt x="2865" y="0"/>
                    <a:pt x="2865" y="0"/>
                    <a:pt x="2865" y="0"/>
                  </a:cubicBezTo>
                  <a:close/>
                  <a:moveTo>
                    <a:pt x="2628" y="0"/>
                  </a:moveTo>
                  <a:cubicBezTo>
                    <a:pt x="2747" y="0"/>
                    <a:pt x="2747" y="0"/>
                    <a:pt x="2747" y="0"/>
                  </a:cubicBezTo>
                  <a:lnTo>
                    <a:pt x="2747" y="24"/>
                  </a:lnTo>
                  <a:cubicBezTo>
                    <a:pt x="2628" y="24"/>
                    <a:pt x="2628" y="24"/>
                    <a:pt x="2628" y="24"/>
                  </a:cubicBezTo>
                  <a:cubicBezTo>
                    <a:pt x="2628" y="0"/>
                    <a:pt x="2628" y="0"/>
                    <a:pt x="2628" y="0"/>
                  </a:cubicBezTo>
                  <a:close/>
                  <a:moveTo>
                    <a:pt x="2391" y="0"/>
                  </a:moveTo>
                  <a:cubicBezTo>
                    <a:pt x="2510" y="0"/>
                    <a:pt x="2510" y="0"/>
                    <a:pt x="2510" y="0"/>
                  </a:cubicBezTo>
                  <a:lnTo>
                    <a:pt x="2510" y="24"/>
                  </a:lnTo>
                  <a:cubicBezTo>
                    <a:pt x="2391" y="24"/>
                    <a:pt x="2391" y="24"/>
                    <a:pt x="2391" y="24"/>
                  </a:cubicBezTo>
                  <a:cubicBezTo>
                    <a:pt x="2391" y="0"/>
                    <a:pt x="2391" y="0"/>
                    <a:pt x="2391" y="0"/>
                  </a:cubicBezTo>
                  <a:close/>
                  <a:moveTo>
                    <a:pt x="2161" y="0"/>
                  </a:moveTo>
                  <a:cubicBezTo>
                    <a:pt x="2273" y="0"/>
                    <a:pt x="2273" y="0"/>
                    <a:pt x="2273" y="0"/>
                  </a:cubicBezTo>
                  <a:lnTo>
                    <a:pt x="2273" y="24"/>
                  </a:lnTo>
                  <a:cubicBezTo>
                    <a:pt x="2161" y="24"/>
                    <a:pt x="2161" y="24"/>
                    <a:pt x="2161" y="24"/>
                  </a:cubicBezTo>
                  <a:cubicBezTo>
                    <a:pt x="2161" y="0"/>
                    <a:pt x="2161" y="0"/>
                    <a:pt x="2161" y="0"/>
                  </a:cubicBezTo>
                  <a:close/>
                  <a:moveTo>
                    <a:pt x="1924" y="0"/>
                  </a:moveTo>
                  <a:cubicBezTo>
                    <a:pt x="2042" y="0"/>
                    <a:pt x="2042" y="0"/>
                    <a:pt x="2042" y="0"/>
                  </a:cubicBezTo>
                  <a:lnTo>
                    <a:pt x="2042" y="24"/>
                  </a:lnTo>
                  <a:cubicBezTo>
                    <a:pt x="1924" y="24"/>
                    <a:pt x="1924" y="24"/>
                    <a:pt x="1924" y="24"/>
                  </a:cubicBezTo>
                  <a:cubicBezTo>
                    <a:pt x="1924" y="0"/>
                    <a:pt x="1924" y="0"/>
                    <a:pt x="1924" y="0"/>
                  </a:cubicBezTo>
                  <a:close/>
                  <a:moveTo>
                    <a:pt x="1687" y="0"/>
                  </a:moveTo>
                  <a:cubicBezTo>
                    <a:pt x="1805" y="0"/>
                    <a:pt x="1805" y="0"/>
                    <a:pt x="1805" y="0"/>
                  </a:cubicBezTo>
                  <a:lnTo>
                    <a:pt x="1805" y="24"/>
                  </a:lnTo>
                  <a:cubicBezTo>
                    <a:pt x="1687" y="24"/>
                    <a:pt x="1687" y="24"/>
                    <a:pt x="1687" y="24"/>
                  </a:cubicBezTo>
                  <a:cubicBezTo>
                    <a:pt x="1687" y="0"/>
                    <a:pt x="1687" y="0"/>
                    <a:pt x="1687" y="0"/>
                  </a:cubicBezTo>
                  <a:close/>
                  <a:moveTo>
                    <a:pt x="1450" y="0"/>
                  </a:moveTo>
                  <a:cubicBezTo>
                    <a:pt x="1569" y="0"/>
                    <a:pt x="1569" y="0"/>
                    <a:pt x="1569" y="0"/>
                  </a:cubicBezTo>
                  <a:lnTo>
                    <a:pt x="1569" y="24"/>
                  </a:lnTo>
                  <a:cubicBezTo>
                    <a:pt x="1450" y="24"/>
                    <a:pt x="1450" y="24"/>
                    <a:pt x="1450" y="24"/>
                  </a:cubicBezTo>
                  <a:cubicBezTo>
                    <a:pt x="1450" y="0"/>
                    <a:pt x="1450" y="0"/>
                    <a:pt x="1450" y="0"/>
                  </a:cubicBezTo>
                  <a:close/>
                  <a:moveTo>
                    <a:pt x="1219" y="0"/>
                  </a:moveTo>
                  <a:cubicBezTo>
                    <a:pt x="1332" y="0"/>
                    <a:pt x="1332" y="0"/>
                    <a:pt x="1332" y="0"/>
                  </a:cubicBezTo>
                  <a:lnTo>
                    <a:pt x="1332" y="24"/>
                  </a:lnTo>
                  <a:cubicBezTo>
                    <a:pt x="1219" y="24"/>
                    <a:pt x="1219" y="24"/>
                    <a:pt x="1219" y="24"/>
                  </a:cubicBezTo>
                  <a:cubicBezTo>
                    <a:pt x="1219" y="0"/>
                    <a:pt x="1219" y="0"/>
                    <a:pt x="1219" y="0"/>
                  </a:cubicBezTo>
                  <a:close/>
                  <a:moveTo>
                    <a:pt x="983" y="0"/>
                  </a:moveTo>
                  <a:cubicBezTo>
                    <a:pt x="1101" y="0"/>
                    <a:pt x="1101" y="0"/>
                    <a:pt x="1101" y="0"/>
                  </a:cubicBezTo>
                  <a:lnTo>
                    <a:pt x="1101" y="24"/>
                  </a:lnTo>
                  <a:cubicBezTo>
                    <a:pt x="983" y="24"/>
                    <a:pt x="983" y="24"/>
                    <a:pt x="983" y="24"/>
                  </a:cubicBezTo>
                  <a:cubicBezTo>
                    <a:pt x="983" y="0"/>
                    <a:pt x="983" y="0"/>
                    <a:pt x="983" y="0"/>
                  </a:cubicBezTo>
                  <a:close/>
                  <a:moveTo>
                    <a:pt x="746" y="0"/>
                  </a:moveTo>
                  <a:cubicBezTo>
                    <a:pt x="864" y="0"/>
                    <a:pt x="864" y="0"/>
                    <a:pt x="864" y="0"/>
                  </a:cubicBezTo>
                  <a:lnTo>
                    <a:pt x="864" y="24"/>
                  </a:lnTo>
                  <a:cubicBezTo>
                    <a:pt x="746" y="24"/>
                    <a:pt x="746" y="24"/>
                    <a:pt x="746" y="24"/>
                  </a:cubicBezTo>
                  <a:cubicBezTo>
                    <a:pt x="746" y="0"/>
                    <a:pt x="746" y="0"/>
                    <a:pt x="746" y="0"/>
                  </a:cubicBezTo>
                  <a:close/>
                  <a:moveTo>
                    <a:pt x="509" y="0"/>
                  </a:moveTo>
                  <a:cubicBezTo>
                    <a:pt x="627" y="0"/>
                    <a:pt x="627" y="0"/>
                    <a:pt x="627" y="0"/>
                  </a:cubicBezTo>
                  <a:lnTo>
                    <a:pt x="627" y="24"/>
                  </a:lnTo>
                  <a:cubicBezTo>
                    <a:pt x="509" y="24"/>
                    <a:pt x="509" y="24"/>
                    <a:pt x="509" y="24"/>
                  </a:cubicBezTo>
                  <a:cubicBezTo>
                    <a:pt x="509" y="0"/>
                    <a:pt x="509" y="0"/>
                    <a:pt x="509" y="0"/>
                  </a:cubicBezTo>
                  <a:close/>
                  <a:moveTo>
                    <a:pt x="342" y="0"/>
                  </a:moveTo>
                  <a:lnTo>
                    <a:pt x="346" y="0"/>
                  </a:lnTo>
                  <a:cubicBezTo>
                    <a:pt x="391" y="0"/>
                    <a:pt x="391" y="0"/>
                    <a:pt x="391" y="0"/>
                  </a:cubicBezTo>
                  <a:cubicBezTo>
                    <a:pt x="391" y="24"/>
                    <a:pt x="391" y="24"/>
                    <a:pt x="391" y="24"/>
                  </a:cubicBezTo>
                  <a:cubicBezTo>
                    <a:pt x="370" y="24"/>
                    <a:pt x="354" y="24"/>
                    <a:pt x="341" y="24"/>
                  </a:cubicBezTo>
                  <a:lnTo>
                    <a:pt x="337" y="24"/>
                  </a:lnTo>
                  <a:lnTo>
                    <a:pt x="339" y="15"/>
                  </a:lnTo>
                  <a:cubicBezTo>
                    <a:pt x="340" y="11"/>
                    <a:pt x="341" y="6"/>
                    <a:pt x="342" y="1"/>
                  </a:cubicBezTo>
                  <a:lnTo>
                    <a:pt x="342" y="0"/>
                  </a:lnTo>
                  <a:close/>
                </a:path>
              </a:pathLst>
            </a:custGeom>
            <a:solidFill>
              <a:srgbClr val="FF9F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1" name="组合 20"/>
            <p:cNvGrpSpPr/>
            <p:nvPr/>
          </p:nvGrpSpPr>
          <p:grpSpPr>
            <a:xfrm rot="20100000">
              <a:off x="5605" y="3634"/>
              <a:ext cx="609" cy="345"/>
              <a:chOff x="5670" y="3718"/>
              <a:chExt cx="537" cy="304"/>
            </a:xfrm>
            <a:solidFill>
              <a:srgbClr val="FF3B50"/>
            </a:solidFill>
          </p:grpSpPr>
          <p:sp>
            <p:nvSpPr>
              <p:cNvPr id="22" name="Freeform 8"/>
              <p:cNvSpPr/>
              <p:nvPr/>
            </p:nvSpPr>
            <p:spPr bwMode="auto">
              <a:xfrm rot="19680000">
                <a:off x="5670" y="3718"/>
                <a:ext cx="355" cy="304"/>
              </a:xfrm>
              <a:custGeom>
                <a:avLst/>
                <a:gdLst>
                  <a:gd name="T0" fmla="*/ 46 w 46"/>
                  <a:gd name="T1" fmla="*/ 13 h 39"/>
                  <a:gd name="T2" fmla="*/ 34 w 46"/>
                  <a:gd name="T3" fmla="*/ 2 h 39"/>
                  <a:gd name="T4" fmla="*/ 24 w 46"/>
                  <a:gd name="T5" fmla="*/ 7 h 39"/>
                  <a:gd name="T6" fmla="*/ 14 w 46"/>
                  <a:gd name="T7" fmla="*/ 0 h 39"/>
                  <a:gd name="T8" fmla="*/ 1 w 46"/>
                  <a:gd name="T9" fmla="*/ 11 h 39"/>
                  <a:gd name="T10" fmla="*/ 7 w 46"/>
                  <a:gd name="T11" fmla="*/ 26 h 39"/>
                  <a:gd name="T12" fmla="*/ 22 w 46"/>
                  <a:gd name="T13" fmla="*/ 39 h 39"/>
                  <a:gd name="T14" fmla="*/ 38 w 46"/>
                  <a:gd name="T15" fmla="*/ 28 h 39"/>
                  <a:gd name="T16" fmla="*/ 46 w 46"/>
                  <a:gd name="T17" fmla="*/ 13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39">
                    <a:moveTo>
                      <a:pt x="46" y="13"/>
                    </a:moveTo>
                    <a:cubicBezTo>
                      <a:pt x="46" y="7"/>
                      <a:pt x="41" y="2"/>
                      <a:pt x="34" y="2"/>
                    </a:cubicBezTo>
                    <a:cubicBezTo>
                      <a:pt x="28" y="2"/>
                      <a:pt x="24" y="7"/>
                      <a:pt x="24" y="7"/>
                    </a:cubicBezTo>
                    <a:cubicBezTo>
                      <a:pt x="24" y="7"/>
                      <a:pt x="20" y="1"/>
                      <a:pt x="14" y="0"/>
                    </a:cubicBezTo>
                    <a:cubicBezTo>
                      <a:pt x="7" y="0"/>
                      <a:pt x="1" y="5"/>
                      <a:pt x="1" y="11"/>
                    </a:cubicBezTo>
                    <a:cubicBezTo>
                      <a:pt x="0" y="16"/>
                      <a:pt x="4" y="22"/>
                      <a:pt x="7" y="26"/>
                    </a:cubicBezTo>
                    <a:cubicBezTo>
                      <a:pt x="11" y="31"/>
                      <a:pt x="18" y="36"/>
                      <a:pt x="22" y="39"/>
                    </a:cubicBezTo>
                    <a:cubicBezTo>
                      <a:pt x="26" y="37"/>
                      <a:pt x="33" y="32"/>
                      <a:pt x="38" y="28"/>
                    </a:cubicBezTo>
                    <a:cubicBezTo>
                      <a:pt x="41" y="24"/>
                      <a:pt x="46" y="19"/>
                      <a:pt x="46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" name="Freeform 8"/>
              <p:cNvSpPr/>
              <p:nvPr/>
            </p:nvSpPr>
            <p:spPr bwMode="auto">
              <a:xfrm rot="1320000">
                <a:off x="5986" y="3790"/>
                <a:ext cx="221" cy="190"/>
              </a:xfrm>
              <a:custGeom>
                <a:avLst/>
                <a:gdLst>
                  <a:gd name="T0" fmla="*/ 46 w 46"/>
                  <a:gd name="T1" fmla="*/ 13 h 39"/>
                  <a:gd name="T2" fmla="*/ 34 w 46"/>
                  <a:gd name="T3" fmla="*/ 2 h 39"/>
                  <a:gd name="T4" fmla="*/ 24 w 46"/>
                  <a:gd name="T5" fmla="*/ 7 h 39"/>
                  <a:gd name="T6" fmla="*/ 14 w 46"/>
                  <a:gd name="T7" fmla="*/ 0 h 39"/>
                  <a:gd name="T8" fmla="*/ 1 w 46"/>
                  <a:gd name="T9" fmla="*/ 11 h 39"/>
                  <a:gd name="T10" fmla="*/ 7 w 46"/>
                  <a:gd name="T11" fmla="*/ 26 h 39"/>
                  <a:gd name="T12" fmla="*/ 22 w 46"/>
                  <a:gd name="T13" fmla="*/ 39 h 39"/>
                  <a:gd name="T14" fmla="*/ 38 w 46"/>
                  <a:gd name="T15" fmla="*/ 28 h 39"/>
                  <a:gd name="T16" fmla="*/ 46 w 46"/>
                  <a:gd name="T17" fmla="*/ 13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39">
                    <a:moveTo>
                      <a:pt x="46" y="13"/>
                    </a:moveTo>
                    <a:cubicBezTo>
                      <a:pt x="46" y="7"/>
                      <a:pt x="41" y="2"/>
                      <a:pt x="34" y="2"/>
                    </a:cubicBezTo>
                    <a:cubicBezTo>
                      <a:pt x="28" y="2"/>
                      <a:pt x="24" y="7"/>
                      <a:pt x="24" y="7"/>
                    </a:cubicBezTo>
                    <a:cubicBezTo>
                      <a:pt x="24" y="7"/>
                      <a:pt x="20" y="1"/>
                      <a:pt x="14" y="0"/>
                    </a:cubicBezTo>
                    <a:cubicBezTo>
                      <a:pt x="7" y="0"/>
                      <a:pt x="1" y="5"/>
                      <a:pt x="1" y="11"/>
                    </a:cubicBezTo>
                    <a:cubicBezTo>
                      <a:pt x="0" y="16"/>
                      <a:pt x="4" y="22"/>
                      <a:pt x="7" y="26"/>
                    </a:cubicBezTo>
                    <a:cubicBezTo>
                      <a:pt x="11" y="31"/>
                      <a:pt x="18" y="36"/>
                      <a:pt x="22" y="39"/>
                    </a:cubicBezTo>
                    <a:cubicBezTo>
                      <a:pt x="26" y="37"/>
                      <a:pt x="33" y="32"/>
                      <a:pt x="38" y="28"/>
                    </a:cubicBezTo>
                    <a:cubicBezTo>
                      <a:pt x="41" y="24"/>
                      <a:pt x="46" y="19"/>
                      <a:pt x="46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sp>
        <p:nvSpPr>
          <p:cNvPr id="5" name="文本框 4"/>
          <p:cNvSpPr txBox="1"/>
          <p:nvPr/>
        </p:nvSpPr>
        <p:spPr>
          <a:xfrm>
            <a:off x="1569720" y="1767205"/>
            <a:ext cx="65995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indent="0" algn="ctr">
              <a:buNone/>
            </a:pPr>
            <a:r>
              <a:rPr lang="en-US" sz="28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两种溶液等体积混合且pH相差大于等于2</a:t>
            </a:r>
            <a:endParaRPr lang="en-US" altLang="en-US" sz="28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078230" y="3081655"/>
            <a:ext cx="100723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两种强碱等体积混合，混合液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pH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pH 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大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－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lg2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pH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大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－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0.3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1003300" y="2424430"/>
            <a:ext cx="1003173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两种强酸等体积混合，混合液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pH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pH 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小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＋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lg2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pH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小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0.3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16685" y="146685"/>
            <a:ext cx="68306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强酸、强碱混合后溶液pH的计算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61950" y="1014730"/>
            <a:ext cx="3679190" cy="521970"/>
            <a:chOff x="1579" y="2414"/>
            <a:chExt cx="5794" cy="822"/>
          </a:xfrm>
        </p:grpSpPr>
        <p:sp>
          <p:nvSpPr>
            <p:cNvPr id="5" name="文本框 4"/>
            <p:cNvSpPr txBox="1"/>
            <p:nvPr/>
          </p:nvSpPr>
          <p:spPr>
            <a:xfrm>
              <a:off x="2324" y="2414"/>
              <a:ext cx="50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3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．</a:t>
              </a:r>
              <a:r>
                <a:rPr lang="zh-CN" altLang="en-US" sz="2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强酸与</a:t>
              </a:r>
              <a:r>
                <a:rPr lang="en-US" sz="2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强</a:t>
              </a:r>
              <a:r>
                <a:rPr lang="zh-CN" altLang="en-US" sz="2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碱</a:t>
              </a:r>
              <a:r>
                <a:rPr lang="en-US" sz="2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混合</a:t>
              </a:r>
              <a:endPara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endParaRPr>
            </a:p>
          </p:txBody>
        </p:sp>
        <p:sp>
          <p:nvSpPr>
            <p:cNvPr id="6" name="AutoShape 117"/>
            <p:cNvSpPr/>
            <p:nvPr/>
          </p:nvSpPr>
          <p:spPr bwMode="auto">
            <a:xfrm>
              <a:off x="1579" y="2558"/>
              <a:ext cx="745" cy="599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50000">
                  <a:srgbClr val="29B6F4"/>
                </a:gs>
                <a:gs pos="0">
                  <a:srgbClr val="82D1F6"/>
                </a:gs>
                <a:gs pos="99000">
                  <a:srgbClr val="0089CD"/>
                </a:gs>
              </a:gsLst>
              <a:lin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28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Gill Sans" panose="020B0502020104020203" charset="0"/>
                </a:rPr>
                <a:t>	</a:t>
              </a:r>
              <a:endParaRPr lang="en-US" sz="28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Gill Sans" panose="020B0502020104020203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192405" y="1387475"/>
            <a:ext cx="10714990" cy="138366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      </a:t>
            </a:r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先计算酸溶液中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n(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</a:t>
            </a:r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和碱溶液中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n(O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－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</a:t>
            </a:r>
            <a:r>
              <a:rPr lang="en-US" altLang="zh-CN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，</a:t>
            </a:r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判断酸碱反应后是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酸剩余</a:t>
            </a:r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还是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碱剩余</a:t>
            </a:r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还是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酸碱恰好完全反应</a:t>
            </a:r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。</a:t>
            </a:r>
            <a:endParaRPr lang="zh-CN" altLang="en-US" sz="2800" b="1" dirty="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1950" y="2774315"/>
            <a:ext cx="11830050" cy="138366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    若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n(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&gt;n(O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－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,</a:t>
            </a:r>
            <a:r>
              <a:rPr lang="zh-CN" altLang="en-US" sz="2800" b="1" kern="100" dirty="0" smtClean="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则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酸</a:t>
            </a:r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剩余，计算混合溶液中</a:t>
            </a:r>
            <a:r>
              <a:rPr lang="zh-CN" altLang="en-US" sz="2800" b="1" kern="100" dirty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剩余</a:t>
            </a:r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的</a:t>
            </a:r>
            <a:r>
              <a:rPr lang="pt-BR" altLang="zh-CN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(H</a:t>
            </a:r>
            <a:r>
              <a:rPr lang="zh-CN" altLang="zh-CN" sz="2800" b="1" kern="100" baseline="30000" dirty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＋</a:t>
            </a:r>
            <a:r>
              <a:rPr lang="pt-BR" altLang="zh-CN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，</a:t>
            </a:r>
            <a:r>
              <a:rPr lang="zh-CN" altLang="zh-CN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</a:t>
            </a:r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再计算</a:t>
            </a:r>
            <a:r>
              <a:rPr lang="en-US" altLang="zh-CN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pH</a:t>
            </a:r>
            <a:r>
              <a:rPr lang="zh-CN" altLang="zh-CN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＝</a:t>
            </a:r>
            <a:r>
              <a:rPr lang="en-US" altLang="zh-CN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</a:t>
            </a:r>
            <a:r>
              <a:rPr lang="en-US" altLang="zh-CN" sz="2800" b="1" kern="100" dirty="0" err="1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lg</a:t>
            </a:r>
            <a:r>
              <a:rPr lang="en-US" altLang="zh-CN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</a:t>
            </a:r>
            <a:r>
              <a:rPr lang="en-US" altLang="zh-CN" sz="2800" b="1" kern="100" dirty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(H</a:t>
            </a:r>
            <a:r>
              <a:rPr lang="zh-CN" altLang="zh-CN" sz="2800" b="1" kern="100" baseline="30000" dirty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＋</a:t>
            </a:r>
            <a:r>
              <a:rPr lang="en-US" altLang="zh-CN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</a:t>
            </a:r>
            <a:endParaRPr lang="zh-CN" altLang="zh-CN" sz="2800" b="1" kern="100" dirty="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97038" y="4105994"/>
            <a:ext cx="10306050" cy="1440207"/>
            <a:chOff x="212253" y="3034114"/>
            <a:chExt cx="10306050" cy="1440207"/>
          </a:xfrm>
        </p:grpSpPr>
        <p:sp>
          <p:nvSpPr>
            <p:cNvPr id="10" name="矩形 9"/>
            <p:cNvSpPr/>
            <p:nvPr/>
          </p:nvSpPr>
          <p:spPr>
            <a:xfrm>
              <a:off x="212253" y="3034114"/>
              <a:ext cx="10306050" cy="1383665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     若</a:t>
              </a:r>
              <a:r>
                <a:rPr lang="en-US" altLang="zh-CN" sz="2800" b="1" kern="100" dirty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n(H</a:t>
              </a:r>
              <a:r>
                <a:rPr lang="zh-CN" altLang="zh-CN" sz="2800" b="1" kern="100" baseline="30000" dirty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＋</a:t>
              </a:r>
              <a:r>
                <a:rPr lang="en-US" altLang="zh-CN" sz="2800" b="1" kern="100" dirty="0" smtClean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)&lt;n(OH</a:t>
              </a:r>
              <a:r>
                <a:rPr lang="zh-CN" altLang="zh-CN" sz="2800" b="1" kern="100" baseline="30000" dirty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－</a:t>
              </a:r>
              <a:r>
                <a:rPr lang="en-US" altLang="zh-CN" sz="2800" b="1" kern="100" dirty="0" smtClean="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),</a:t>
              </a:r>
              <a:r>
                <a:rPr lang="zh-CN" altLang="en-US" sz="2800" b="1" kern="100" dirty="0" smtClean="0">
                  <a:solidFill>
                    <a:schemeClr val="tx1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则碱</a:t>
              </a:r>
              <a:r>
                <a:rPr lang="zh-CN" altLang="en-US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剩余，计算混合溶液中剩余</a:t>
              </a:r>
              <a:endParaRPr lang="en-US" altLang="zh-CN" sz="2800" b="1" kern="100" dirty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的</a:t>
              </a:r>
              <a:r>
                <a:rPr lang="en-US" altLang="zh-CN" sz="2800" b="1" kern="100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c(OH</a:t>
              </a:r>
              <a:r>
                <a:rPr lang="zh-CN" altLang="zh-CN" sz="2800" b="1" kern="100" baseline="30000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－</a:t>
              </a:r>
              <a:r>
                <a:rPr lang="en-US" altLang="zh-CN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)，</a:t>
              </a:r>
              <a:r>
                <a:rPr lang="pt-BR" altLang="zh-CN" sz="2800" b="1" kern="100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c(H</a:t>
              </a:r>
              <a:r>
                <a:rPr lang="zh-CN" altLang="zh-CN" sz="2800" b="1" kern="100" baseline="30000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＋</a:t>
              </a:r>
              <a:r>
                <a:rPr lang="pt-BR" altLang="zh-CN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)=</a:t>
              </a:r>
              <a:r>
                <a:rPr lang="en-US" altLang="zh-CN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             ，</a:t>
              </a:r>
              <a:r>
                <a:rPr lang="zh-CN" altLang="en-US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再计算</a:t>
              </a:r>
              <a:r>
                <a:rPr lang="en-US" altLang="zh-CN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pH</a:t>
              </a:r>
              <a:r>
                <a:rPr lang="zh-CN" altLang="zh-CN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＝</a:t>
              </a:r>
              <a:r>
                <a:rPr lang="en-US" altLang="zh-CN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-</a:t>
              </a:r>
              <a:r>
                <a:rPr lang="en-US" altLang="zh-CN" sz="2800" b="1" kern="100" dirty="0" err="1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lg</a:t>
              </a:r>
              <a:r>
                <a:rPr lang="en-US" altLang="zh-CN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 </a:t>
              </a:r>
              <a:r>
                <a:rPr lang="en-US" altLang="zh-CN" sz="2800" b="1" kern="100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c(H</a:t>
              </a:r>
              <a:r>
                <a:rPr lang="zh-CN" altLang="zh-CN" sz="2800" b="1" kern="100" baseline="30000" dirty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＋</a:t>
              </a:r>
              <a:r>
                <a:rPr lang="en-US" altLang="zh-CN" sz="2800" b="1" kern="100" dirty="0" smtClean="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)</a:t>
              </a:r>
              <a:endParaRPr lang="zh-CN" altLang="zh-CN" sz="2800" b="1" kern="100" dirty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  <p:graphicFrame>
          <p:nvGraphicFramePr>
            <p:cNvPr id="12" name="对象 11" descr="eqId6aeb528cc5a64da58674889ffa73224b"/>
            <p:cNvGraphicFramePr>
              <a:graphicFrameLocks noChangeAspect="1"/>
            </p:cNvGraphicFramePr>
            <p:nvPr/>
          </p:nvGraphicFramePr>
          <p:xfrm>
            <a:off x="3396728" y="3733157"/>
            <a:ext cx="1094513" cy="74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7" name="Equation" r:id="rId2" imgW="15544800" imgH="9448800" progId="Equation.DSMT4">
                    <p:embed/>
                  </p:oleObj>
                </mc:Choice>
                <mc:Fallback>
                  <p:oleObj name="Equation" r:id="rId2" imgW="15544800" imgH="9448800" progId="Equation.DSMT4">
                    <p:embed/>
                    <p:pic>
                      <p:nvPicPr>
                        <p:cNvPr id="0" name="对象 5" descr="eqId6aeb528cc5a64da58674889ffa73224b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728" y="3733157"/>
                          <a:ext cx="1094513" cy="7411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/>
          <p:nvPr/>
        </p:nvSpPr>
        <p:spPr>
          <a:xfrm>
            <a:off x="362585" y="5647690"/>
            <a:ext cx="11080115" cy="95313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    若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n(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=n(O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－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,</a:t>
            </a:r>
            <a:r>
              <a:rPr lang="zh-CN" altLang="en-US" sz="2800" b="1" kern="100" dirty="0" smtClean="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则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酸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碱恰好完全反应</a:t>
            </a:r>
            <a:r>
              <a:rPr lang="zh-CN" altLang="en-US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，溶液显中性，常温下溶液的</a:t>
            </a:r>
            <a:r>
              <a:rPr lang="en-US" altLang="zh-CN" sz="2800" b="1" kern="100" dirty="0" smtClean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pH=7。</a:t>
            </a:r>
            <a:endParaRPr lang="zh-CN" altLang="zh-CN" sz="2800" b="1" kern="100" dirty="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6002020" y="839695"/>
            <a:ext cx="5101669" cy="697005"/>
            <a:chOff x="6243" y="1281"/>
            <a:chExt cx="8169" cy="1233"/>
          </a:xfrm>
        </p:grpSpPr>
        <p:sp>
          <p:nvSpPr>
            <p:cNvPr id="10241" name="文本框 1"/>
            <p:cNvSpPr txBox="1"/>
            <p:nvPr>
              <p:custDataLst>
                <p:tags r:id="rId4"/>
              </p:custDataLst>
            </p:nvPr>
          </p:nvSpPr>
          <p:spPr>
            <a:xfrm>
              <a:off x="6669" y="1281"/>
              <a:ext cx="7743" cy="11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5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先定性判断，后定量计算</a:t>
              </a:r>
              <a:endPara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 rot="0">
              <a:off x="6243" y="1348"/>
              <a:ext cx="7349" cy="1166"/>
              <a:chOff x="3260726" y="2274888"/>
              <a:chExt cx="5665787" cy="2298700"/>
            </a:xfrm>
          </p:grpSpPr>
          <p:sp>
            <p:nvSpPr>
              <p:cNvPr id="16" name="Freeform 5"/>
              <p:cNvSpPr>
                <a:spLocks noEditPoints="1"/>
              </p:cNvSpPr>
              <p:nvPr/>
            </p:nvSpPr>
            <p:spPr bwMode="auto">
              <a:xfrm>
                <a:off x="3338513" y="2297113"/>
                <a:ext cx="5481638" cy="2276475"/>
              </a:xfrm>
              <a:custGeom>
                <a:avLst/>
                <a:gdLst>
                  <a:gd name="T0" fmla="*/ 32 w 3453"/>
                  <a:gd name="T1" fmla="*/ 1434 h 1434"/>
                  <a:gd name="T2" fmla="*/ 32 w 3453"/>
                  <a:gd name="T3" fmla="*/ 1426 h 1434"/>
                  <a:gd name="T4" fmla="*/ 0 w 3453"/>
                  <a:gd name="T5" fmla="*/ 86 h 1434"/>
                  <a:gd name="T6" fmla="*/ 8 w 3453"/>
                  <a:gd name="T7" fmla="*/ 86 h 1434"/>
                  <a:gd name="T8" fmla="*/ 3421 w 3453"/>
                  <a:gd name="T9" fmla="*/ 0 h 1434"/>
                  <a:gd name="T10" fmla="*/ 3421 w 3453"/>
                  <a:gd name="T11" fmla="*/ 8 h 1434"/>
                  <a:gd name="T12" fmla="*/ 3453 w 3453"/>
                  <a:gd name="T13" fmla="*/ 1349 h 1434"/>
                  <a:gd name="T14" fmla="*/ 3445 w 3453"/>
                  <a:gd name="T15" fmla="*/ 1349 h 1434"/>
                  <a:gd name="T16" fmla="*/ 32 w 3453"/>
                  <a:gd name="T17" fmla="*/ 1434 h 1434"/>
                  <a:gd name="T18" fmla="*/ 16 w 3453"/>
                  <a:gd name="T19" fmla="*/ 102 h 1434"/>
                  <a:gd name="T20" fmla="*/ 48 w 3453"/>
                  <a:gd name="T21" fmla="*/ 1418 h 1434"/>
                  <a:gd name="T22" fmla="*/ 3435 w 3453"/>
                  <a:gd name="T23" fmla="*/ 1332 h 1434"/>
                  <a:gd name="T24" fmla="*/ 3405 w 3453"/>
                  <a:gd name="T25" fmla="*/ 16 h 1434"/>
                  <a:gd name="T26" fmla="*/ 16 w 3453"/>
                  <a:gd name="T27" fmla="*/ 102 h 1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453" h="1434">
                    <a:moveTo>
                      <a:pt x="32" y="1434"/>
                    </a:moveTo>
                    <a:lnTo>
                      <a:pt x="32" y="1426"/>
                    </a:lnTo>
                    <a:lnTo>
                      <a:pt x="0" y="86"/>
                    </a:lnTo>
                    <a:lnTo>
                      <a:pt x="8" y="86"/>
                    </a:lnTo>
                    <a:lnTo>
                      <a:pt x="3421" y="0"/>
                    </a:lnTo>
                    <a:lnTo>
                      <a:pt x="3421" y="8"/>
                    </a:lnTo>
                    <a:lnTo>
                      <a:pt x="3453" y="1349"/>
                    </a:lnTo>
                    <a:lnTo>
                      <a:pt x="3445" y="1349"/>
                    </a:lnTo>
                    <a:lnTo>
                      <a:pt x="32" y="1434"/>
                    </a:lnTo>
                    <a:close/>
                    <a:moveTo>
                      <a:pt x="16" y="102"/>
                    </a:moveTo>
                    <a:lnTo>
                      <a:pt x="48" y="1418"/>
                    </a:lnTo>
                    <a:lnTo>
                      <a:pt x="3435" y="1332"/>
                    </a:lnTo>
                    <a:lnTo>
                      <a:pt x="3405" y="16"/>
                    </a:lnTo>
                    <a:lnTo>
                      <a:pt x="16" y="102"/>
                    </a:lnTo>
                    <a:close/>
                  </a:path>
                </a:pathLst>
              </a:custGeom>
              <a:solidFill>
                <a:srgbClr val="EE7E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" name="Freeform 6"/>
              <p:cNvSpPr>
                <a:spLocks noEditPoints="1"/>
              </p:cNvSpPr>
              <p:nvPr/>
            </p:nvSpPr>
            <p:spPr bwMode="auto">
              <a:xfrm>
                <a:off x="3338513" y="2297113"/>
                <a:ext cx="5481638" cy="2276475"/>
              </a:xfrm>
              <a:custGeom>
                <a:avLst/>
                <a:gdLst>
                  <a:gd name="T0" fmla="*/ 32 w 3453"/>
                  <a:gd name="T1" fmla="*/ 1434 h 1434"/>
                  <a:gd name="T2" fmla="*/ 32 w 3453"/>
                  <a:gd name="T3" fmla="*/ 1426 h 1434"/>
                  <a:gd name="T4" fmla="*/ 0 w 3453"/>
                  <a:gd name="T5" fmla="*/ 86 h 1434"/>
                  <a:gd name="T6" fmla="*/ 8 w 3453"/>
                  <a:gd name="T7" fmla="*/ 86 h 1434"/>
                  <a:gd name="T8" fmla="*/ 3421 w 3453"/>
                  <a:gd name="T9" fmla="*/ 0 h 1434"/>
                  <a:gd name="T10" fmla="*/ 3421 w 3453"/>
                  <a:gd name="T11" fmla="*/ 8 h 1434"/>
                  <a:gd name="T12" fmla="*/ 3453 w 3453"/>
                  <a:gd name="T13" fmla="*/ 1349 h 1434"/>
                  <a:gd name="T14" fmla="*/ 3445 w 3453"/>
                  <a:gd name="T15" fmla="*/ 1349 h 1434"/>
                  <a:gd name="T16" fmla="*/ 32 w 3453"/>
                  <a:gd name="T17" fmla="*/ 1434 h 1434"/>
                  <a:gd name="T18" fmla="*/ 16 w 3453"/>
                  <a:gd name="T19" fmla="*/ 102 h 1434"/>
                  <a:gd name="T20" fmla="*/ 48 w 3453"/>
                  <a:gd name="T21" fmla="*/ 1418 h 1434"/>
                  <a:gd name="T22" fmla="*/ 3435 w 3453"/>
                  <a:gd name="T23" fmla="*/ 1332 h 1434"/>
                  <a:gd name="T24" fmla="*/ 3405 w 3453"/>
                  <a:gd name="T25" fmla="*/ 16 h 1434"/>
                  <a:gd name="T26" fmla="*/ 16 w 3453"/>
                  <a:gd name="T27" fmla="*/ 102 h 1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453" h="1434">
                    <a:moveTo>
                      <a:pt x="32" y="1434"/>
                    </a:moveTo>
                    <a:lnTo>
                      <a:pt x="32" y="1426"/>
                    </a:lnTo>
                    <a:lnTo>
                      <a:pt x="0" y="86"/>
                    </a:lnTo>
                    <a:lnTo>
                      <a:pt x="8" y="86"/>
                    </a:lnTo>
                    <a:lnTo>
                      <a:pt x="3421" y="0"/>
                    </a:lnTo>
                    <a:lnTo>
                      <a:pt x="3421" y="8"/>
                    </a:lnTo>
                    <a:lnTo>
                      <a:pt x="3453" y="1349"/>
                    </a:lnTo>
                    <a:lnTo>
                      <a:pt x="3445" y="1349"/>
                    </a:lnTo>
                    <a:lnTo>
                      <a:pt x="32" y="1434"/>
                    </a:lnTo>
                    <a:close/>
                    <a:moveTo>
                      <a:pt x="16" y="102"/>
                    </a:moveTo>
                    <a:lnTo>
                      <a:pt x="48" y="1418"/>
                    </a:lnTo>
                    <a:lnTo>
                      <a:pt x="3435" y="1332"/>
                    </a:lnTo>
                    <a:lnTo>
                      <a:pt x="3405" y="16"/>
                    </a:lnTo>
                    <a:lnTo>
                      <a:pt x="16" y="102"/>
                    </a:lnTo>
                    <a:close/>
                  </a:path>
                </a:pathLst>
              </a:custGeom>
              <a:solidFill>
                <a:srgbClr val="EE7E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8" name="Freeform 7"/>
              <p:cNvSpPr>
                <a:spLocks noEditPoints="1"/>
              </p:cNvSpPr>
              <p:nvPr/>
            </p:nvSpPr>
            <p:spPr bwMode="auto">
              <a:xfrm>
                <a:off x="3443288" y="2297113"/>
                <a:ext cx="5483225" cy="2276475"/>
              </a:xfrm>
              <a:custGeom>
                <a:avLst/>
                <a:gdLst>
                  <a:gd name="T0" fmla="*/ 3422 w 3454"/>
                  <a:gd name="T1" fmla="*/ 1434 h 1434"/>
                  <a:gd name="T2" fmla="*/ 3414 w 3454"/>
                  <a:gd name="T3" fmla="*/ 1434 h 1434"/>
                  <a:gd name="T4" fmla="*/ 0 w 3454"/>
                  <a:gd name="T5" fmla="*/ 1349 h 1434"/>
                  <a:gd name="T6" fmla="*/ 32 w 3454"/>
                  <a:gd name="T7" fmla="*/ 0 h 1434"/>
                  <a:gd name="T8" fmla="*/ 40 w 3454"/>
                  <a:gd name="T9" fmla="*/ 0 h 1434"/>
                  <a:gd name="T10" fmla="*/ 3454 w 3454"/>
                  <a:gd name="T11" fmla="*/ 86 h 1434"/>
                  <a:gd name="T12" fmla="*/ 3422 w 3454"/>
                  <a:gd name="T13" fmla="*/ 1434 h 1434"/>
                  <a:gd name="T14" fmla="*/ 19 w 3454"/>
                  <a:gd name="T15" fmla="*/ 1332 h 1434"/>
                  <a:gd name="T16" fmla="*/ 3406 w 3454"/>
                  <a:gd name="T17" fmla="*/ 1418 h 1434"/>
                  <a:gd name="T18" fmla="*/ 3438 w 3454"/>
                  <a:gd name="T19" fmla="*/ 102 h 1434"/>
                  <a:gd name="T20" fmla="*/ 48 w 3454"/>
                  <a:gd name="T21" fmla="*/ 16 h 1434"/>
                  <a:gd name="T22" fmla="*/ 19 w 3454"/>
                  <a:gd name="T23" fmla="*/ 1332 h 1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454" h="1434">
                    <a:moveTo>
                      <a:pt x="3422" y="1434"/>
                    </a:moveTo>
                    <a:lnTo>
                      <a:pt x="3414" y="1434"/>
                    </a:lnTo>
                    <a:lnTo>
                      <a:pt x="0" y="1349"/>
                    </a:lnTo>
                    <a:lnTo>
                      <a:pt x="32" y="0"/>
                    </a:lnTo>
                    <a:lnTo>
                      <a:pt x="40" y="0"/>
                    </a:lnTo>
                    <a:lnTo>
                      <a:pt x="3454" y="86"/>
                    </a:lnTo>
                    <a:lnTo>
                      <a:pt x="3422" y="1434"/>
                    </a:lnTo>
                    <a:close/>
                    <a:moveTo>
                      <a:pt x="19" y="1332"/>
                    </a:moveTo>
                    <a:lnTo>
                      <a:pt x="3406" y="1418"/>
                    </a:lnTo>
                    <a:lnTo>
                      <a:pt x="3438" y="102"/>
                    </a:lnTo>
                    <a:lnTo>
                      <a:pt x="48" y="16"/>
                    </a:lnTo>
                    <a:lnTo>
                      <a:pt x="19" y="1332"/>
                    </a:lnTo>
                    <a:close/>
                  </a:path>
                </a:pathLst>
              </a:custGeom>
              <a:solidFill>
                <a:srgbClr val="DD92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9" name="Freeform 8"/>
              <p:cNvSpPr/>
              <p:nvPr/>
            </p:nvSpPr>
            <p:spPr bwMode="auto">
              <a:xfrm>
                <a:off x="3260726" y="2811463"/>
                <a:ext cx="195263" cy="166688"/>
              </a:xfrm>
              <a:custGeom>
                <a:avLst/>
                <a:gdLst>
                  <a:gd name="T0" fmla="*/ 46 w 46"/>
                  <a:gd name="T1" fmla="*/ 13 h 39"/>
                  <a:gd name="T2" fmla="*/ 34 w 46"/>
                  <a:gd name="T3" fmla="*/ 2 h 39"/>
                  <a:gd name="T4" fmla="*/ 24 w 46"/>
                  <a:gd name="T5" fmla="*/ 7 h 39"/>
                  <a:gd name="T6" fmla="*/ 14 w 46"/>
                  <a:gd name="T7" fmla="*/ 0 h 39"/>
                  <a:gd name="T8" fmla="*/ 1 w 46"/>
                  <a:gd name="T9" fmla="*/ 11 h 39"/>
                  <a:gd name="T10" fmla="*/ 7 w 46"/>
                  <a:gd name="T11" fmla="*/ 26 h 39"/>
                  <a:gd name="T12" fmla="*/ 22 w 46"/>
                  <a:gd name="T13" fmla="*/ 39 h 39"/>
                  <a:gd name="T14" fmla="*/ 38 w 46"/>
                  <a:gd name="T15" fmla="*/ 28 h 39"/>
                  <a:gd name="T16" fmla="*/ 46 w 46"/>
                  <a:gd name="T17" fmla="*/ 13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39">
                    <a:moveTo>
                      <a:pt x="46" y="13"/>
                    </a:moveTo>
                    <a:cubicBezTo>
                      <a:pt x="46" y="7"/>
                      <a:pt x="41" y="2"/>
                      <a:pt x="34" y="2"/>
                    </a:cubicBezTo>
                    <a:cubicBezTo>
                      <a:pt x="28" y="2"/>
                      <a:pt x="24" y="7"/>
                      <a:pt x="24" y="7"/>
                    </a:cubicBezTo>
                    <a:cubicBezTo>
                      <a:pt x="24" y="7"/>
                      <a:pt x="20" y="1"/>
                      <a:pt x="14" y="0"/>
                    </a:cubicBezTo>
                    <a:cubicBezTo>
                      <a:pt x="7" y="0"/>
                      <a:pt x="1" y="5"/>
                      <a:pt x="1" y="11"/>
                    </a:cubicBezTo>
                    <a:cubicBezTo>
                      <a:pt x="0" y="16"/>
                      <a:pt x="4" y="22"/>
                      <a:pt x="7" y="26"/>
                    </a:cubicBezTo>
                    <a:cubicBezTo>
                      <a:pt x="11" y="31"/>
                      <a:pt x="18" y="36"/>
                      <a:pt x="22" y="39"/>
                    </a:cubicBezTo>
                    <a:cubicBezTo>
                      <a:pt x="26" y="37"/>
                      <a:pt x="33" y="32"/>
                      <a:pt x="38" y="28"/>
                    </a:cubicBezTo>
                    <a:cubicBezTo>
                      <a:pt x="41" y="24"/>
                      <a:pt x="46" y="19"/>
                      <a:pt x="46" y="13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" name="Freeform 9"/>
              <p:cNvSpPr/>
              <p:nvPr/>
            </p:nvSpPr>
            <p:spPr bwMode="auto">
              <a:xfrm>
                <a:off x="8639176" y="2692400"/>
                <a:ext cx="180975" cy="174625"/>
              </a:xfrm>
              <a:custGeom>
                <a:avLst/>
                <a:gdLst>
                  <a:gd name="T0" fmla="*/ 39 w 43"/>
                  <a:gd name="T1" fmla="*/ 5 h 41"/>
                  <a:gd name="T2" fmla="*/ 22 w 43"/>
                  <a:gd name="T3" fmla="*/ 5 h 41"/>
                  <a:gd name="T4" fmla="*/ 18 w 43"/>
                  <a:gd name="T5" fmla="*/ 15 h 41"/>
                  <a:gd name="T6" fmla="*/ 7 w 43"/>
                  <a:gd name="T7" fmla="*/ 17 h 41"/>
                  <a:gd name="T8" fmla="*/ 4 w 43"/>
                  <a:gd name="T9" fmla="*/ 33 h 41"/>
                  <a:gd name="T10" fmla="*/ 18 w 43"/>
                  <a:gd name="T11" fmla="*/ 40 h 41"/>
                  <a:gd name="T12" fmla="*/ 38 w 43"/>
                  <a:gd name="T13" fmla="*/ 40 h 41"/>
                  <a:gd name="T14" fmla="*/ 42 w 43"/>
                  <a:gd name="T15" fmla="*/ 21 h 41"/>
                  <a:gd name="T16" fmla="*/ 39 w 43"/>
                  <a:gd name="T17" fmla="*/ 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41">
                    <a:moveTo>
                      <a:pt x="39" y="5"/>
                    </a:moveTo>
                    <a:cubicBezTo>
                      <a:pt x="35" y="1"/>
                      <a:pt x="28" y="0"/>
                      <a:pt x="22" y="5"/>
                    </a:cubicBezTo>
                    <a:cubicBezTo>
                      <a:pt x="18" y="9"/>
                      <a:pt x="18" y="15"/>
                      <a:pt x="18" y="15"/>
                    </a:cubicBezTo>
                    <a:cubicBezTo>
                      <a:pt x="18" y="15"/>
                      <a:pt x="12" y="13"/>
                      <a:pt x="7" y="17"/>
                    </a:cubicBezTo>
                    <a:cubicBezTo>
                      <a:pt x="1" y="21"/>
                      <a:pt x="0" y="28"/>
                      <a:pt x="4" y="33"/>
                    </a:cubicBezTo>
                    <a:cubicBezTo>
                      <a:pt x="7" y="38"/>
                      <a:pt x="13" y="39"/>
                      <a:pt x="18" y="40"/>
                    </a:cubicBezTo>
                    <a:cubicBezTo>
                      <a:pt x="25" y="41"/>
                      <a:pt x="33" y="41"/>
                      <a:pt x="38" y="40"/>
                    </a:cubicBezTo>
                    <a:cubicBezTo>
                      <a:pt x="39" y="36"/>
                      <a:pt x="42" y="28"/>
                      <a:pt x="42" y="21"/>
                    </a:cubicBezTo>
                    <a:cubicBezTo>
                      <a:pt x="43" y="17"/>
                      <a:pt x="43" y="10"/>
                      <a:pt x="39" y="5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" name="Freeform 10"/>
              <p:cNvSpPr/>
              <p:nvPr/>
            </p:nvSpPr>
            <p:spPr bwMode="auto">
              <a:xfrm>
                <a:off x="8497888" y="4211638"/>
                <a:ext cx="242888" cy="212725"/>
              </a:xfrm>
              <a:custGeom>
                <a:avLst/>
                <a:gdLst>
                  <a:gd name="T0" fmla="*/ 54 w 57"/>
                  <a:gd name="T1" fmla="*/ 11 h 50"/>
                  <a:gd name="T2" fmla="*/ 36 w 57"/>
                  <a:gd name="T3" fmla="*/ 3 h 50"/>
                  <a:gd name="T4" fmla="*/ 26 w 57"/>
                  <a:gd name="T5" fmla="*/ 13 h 50"/>
                  <a:gd name="T6" fmla="*/ 13 w 57"/>
                  <a:gd name="T7" fmla="*/ 10 h 50"/>
                  <a:gd name="T8" fmla="*/ 2 w 57"/>
                  <a:gd name="T9" fmla="*/ 27 h 50"/>
                  <a:gd name="T10" fmla="*/ 15 w 57"/>
                  <a:gd name="T11" fmla="*/ 42 h 50"/>
                  <a:gd name="T12" fmla="*/ 38 w 57"/>
                  <a:gd name="T13" fmla="*/ 50 h 50"/>
                  <a:gd name="T14" fmla="*/ 51 w 57"/>
                  <a:gd name="T15" fmla="*/ 31 h 50"/>
                  <a:gd name="T16" fmla="*/ 54 w 57"/>
                  <a:gd name="T17" fmla="*/ 1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" h="50">
                    <a:moveTo>
                      <a:pt x="54" y="11"/>
                    </a:moveTo>
                    <a:cubicBezTo>
                      <a:pt x="52" y="4"/>
                      <a:pt x="44" y="0"/>
                      <a:pt x="36" y="3"/>
                    </a:cubicBezTo>
                    <a:cubicBezTo>
                      <a:pt x="29" y="5"/>
                      <a:pt x="26" y="13"/>
                      <a:pt x="26" y="13"/>
                    </a:cubicBezTo>
                    <a:cubicBezTo>
                      <a:pt x="26" y="13"/>
                      <a:pt x="20" y="8"/>
                      <a:pt x="13" y="10"/>
                    </a:cubicBezTo>
                    <a:cubicBezTo>
                      <a:pt x="4" y="12"/>
                      <a:pt x="0" y="20"/>
                      <a:pt x="2" y="27"/>
                    </a:cubicBezTo>
                    <a:cubicBezTo>
                      <a:pt x="4" y="34"/>
                      <a:pt x="10" y="39"/>
                      <a:pt x="15" y="42"/>
                    </a:cubicBezTo>
                    <a:cubicBezTo>
                      <a:pt x="22" y="46"/>
                      <a:pt x="32" y="49"/>
                      <a:pt x="38" y="50"/>
                    </a:cubicBezTo>
                    <a:cubicBezTo>
                      <a:pt x="41" y="46"/>
                      <a:pt x="48" y="38"/>
                      <a:pt x="51" y="31"/>
                    </a:cubicBezTo>
                    <a:cubicBezTo>
                      <a:pt x="54" y="25"/>
                      <a:pt x="57" y="18"/>
                      <a:pt x="54" y="11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" name="Freeform 11"/>
              <p:cNvSpPr/>
              <p:nvPr/>
            </p:nvSpPr>
            <p:spPr bwMode="auto">
              <a:xfrm>
                <a:off x="3529013" y="4224338"/>
                <a:ext cx="236538" cy="209550"/>
              </a:xfrm>
              <a:custGeom>
                <a:avLst/>
                <a:gdLst>
                  <a:gd name="T0" fmla="*/ 56 w 56"/>
                  <a:gd name="T1" fmla="*/ 20 h 49"/>
                  <a:gd name="T2" fmla="*/ 42 w 56"/>
                  <a:gd name="T3" fmla="*/ 5 h 49"/>
                  <a:gd name="T4" fmla="*/ 30 w 56"/>
                  <a:gd name="T5" fmla="*/ 10 h 49"/>
                  <a:gd name="T6" fmla="*/ 19 w 56"/>
                  <a:gd name="T7" fmla="*/ 1 h 49"/>
                  <a:gd name="T8" fmla="*/ 2 w 56"/>
                  <a:gd name="T9" fmla="*/ 12 h 49"/>
                  <a:gd name="T10" fmla="*/ 8 w 56"/>
                  <a:gd name="T11" fmla="*/ 31 h 49"/>
                  <a:gd name="T12" fmla="*/ 24 w 56"/>
                  <a:gd name="T13" fmla="*/ 49 h 49"/>
                  <a:gd name="T14" fmla="*/ 45 w 56"/>
                  <a:gd name="T15" fmla="*/ 37 h 49"/>
                  <a:gd name="T16" fmla="*/ 56 w 56"/>
                  <a:gd name="T17" fmla="*/ 2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" h="49">
                    <a:moveTo>
                      <a:pt x="56" y="20"/>
                    </a:moveTo>
                    <a:cubicBezTo>
                      <a:pt x="56" y="13"/>
                      <a:pt x="51" y="6"/>
                      <a:pt x="42" y="5"/>
                    </a:cubicBezTo>
                    <a:cubicBezTo>
                      <a:pt x="35" y="4"/>
                      <a:pt x="30" y="10"/>
                      <a:pt x="30" y="10"/>
                    </a:cubicBezTo>
                    <a:cubicBezTo>
                      <a:pt x="30" y="10"/>
                      <a:pt x="26" y="3"/>
                      <a:pt x="19" y="1"/>
                    </a:cubicBezTo>
                    <a:cubicBezTo>
                      <a:pt x="10" y="0"/>
                      <a:pt x="3" y="5"/>
                      <a:pt x="2" y="12"/>
                    </a:cubicBezTo>
                    <a:cubicBezTo>
                      <a:pt x="0" y="19"/>
                      <a:pt x="4" y="26"/>
                      <a:pt x="8" y="31"/>
                    </a:cubicBezTo>
                    <a:cubicBezTo>
                      <a:pt x="12" y="38"/>
                      <a:pt x="20" y="45"/>
                      <a:pt x="24" y="49"/>
                    </a:cubicBezTo>
                    <a:cubicBezTo>
                      <a:pt x="29" y="46"/>
                      <a:pt x="38" y="42"/>
                      <a:pt x="45" y="37"/>
                    </a:cubicBezTo>
                    <a:cubicBezTo>
                      <a:pt x="49" y="33"/>
                      <a:pt x="55" y="27"/>
                      <a:pt x="56" y="20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" name="Oval 12"/>
              <p:cNvSpPr>
                <a:spLocks noChangeArrowheads="1"/>
              </p:cNvSpPr>
              <p:nvPr/>
            </p:nvSpPr>
            <p:spPr bwMode="auto">
              <a:xfrm>
                <a:off x="3430588" y="3616325"/>
                <a:ext cx="88900" cy="85725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" name="Oval 13"/>
              <p:cNvSpPr>
                <a:spLocks noChangeArrowheads="1"/>
              </p:cNvSpPr>
              <p:nvPr/>
            </p:nvSpPr>
            <p:spPr bwMode="auto">
              <a:xfrm>
                <a:off x="6076951" y="4459288"/>
                <a:ext cx="88900" cy="88900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5" name="Oval 14"/>
              <p:cNvSpPr>
                <a:spLocks noChangeArrowheads="1"/>
              </p:cNvSpPr>
              <p:nvPr/>
            </p:nvSpPr>
            <p:spPr bwMode="auto">
              <a:xfrm>
                <a:off x="7527926" y="2365375"/>
                <a:ext cx="84138" cy="88900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6" name="Oval 15"/>
              <p:cNvSpPr>
                <a:spLocks noChangeArrowheads="1"/>
              </p:cNvSpPr>
              <p:nvPr/>
            </p:nvSpPr>
            <p:spPr bwMode="auto">
              <a:xfrm>
                <a:off x="4168776" y="2274888"/>
                <a:ext cx="85725" cy="90488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AS_UNIQUEID" val="148"/>
</p:tagLst>
</file>

<file path=ppt/tags/tag100.xml><?xml version="1.0" encoding="utf-8"?>
<p:tagLst xmlns:p="http://schemas.openxmlformats.org/presentationml/2006/main">
  <p:tag name="COMMONDATA" val="eyJoZGlkIjoiYjU2MTFlMmY1MTQ3NzkwMmU1MWMzMjA0NWZkNTJlNzEifQ=="/>
  <p:tag name="KSO_WPP_MARK_KEY" val="0ce0d586-51c8-4c24-8412-3e0309e8f887"/>
  <p:tag name="commondata" val="eyJoZGlkIjoiODQzNDM1MWNjMmQ5MjFlYTI0YzA2NWM4YzU0ZjhlOTYifQ=="/>
</p:tagLst>
</file>

<file path=ppt/tags/tag11.xml><?xml version="1.0" encoding="utf-8"?>
<p:tagLst xmlns:p="http://schemas.openxmlformats.org/presentationml/2006/main">
  <p:tag name="AS_UNIQUEID" val="149"/>
</p:tagLst>
</file>

<file path=ppt/tags/tag12.xml><?xml version="1.0" encoding="utf-8"?>
<p:tagLst xmlns:p="http://schemas.openxmlformats.org/presentationml/2006/main">
  <p:tag name="AS_UNIQUEID" val="150"/>
</p:tagLst>
</file>

<file path=ppt/tags/tag13.xml><?xml version="1.0" encoding="utf-8"?>
<p:tagLst xmlns:p="http://schemas.openxmlformats.org/presentationml/2006/main">
  <p:tag name="AS_UNIQUEID" val="151"/>
</p:tagLst>
</file>

<file path=ppt/tags/tag14.xml><?xml version="1.0" encoding="utf-8"?>
<p:tagLst xmlns:p="http://schemas.openxmlformats.org/presentationml/2006/main">
  <p:tag name="AS_UNIQUEID" val="152"/>
</p:tagLst>
</file>

<file path=ppt/tags/tag15.xml><?xml version="1.0" encoding="utf-8"?>
<p:tagLst xmlns:p="http://schemas.openxmlformats.org/presentationml/2006/main">
  <p:tag name="AS_UNIQUEID" val="153"/>
</p:tagLst>
</file>

<file path=ppt/tags/tag16.xml><?xml version="1.0" encoding="utf-8"?>
<p:tagLst xmlns:p="http://schemas.openxmlformats.org/presentationml/2006/main">
  <p:tag name="AS_UNIQUEID" val="154"/>
</p:tagLst>
</file>

<file path=ppt/tags/tag17.xml><?xml version="1.0" encoding="utf-8"?>
<p:tagLst xmlns:p="http://schemas.openxmlformats.org/presentationml/2006/main">
  <p:tag name="AS_UNIQUEID" val="155"/>
</p:tagLst>
</file>

<file path=ppt/tags/tag18.xml><?xml version="1.0" encoding="utf-8"?>
<p:tagLst xmlns:p="http://schemas.openxmlformats.org/presentationml/2006/main">
  <p:tag name="AS_UNIQUEID" val="156"/>
</p:tagLst>
</file>

<file path=ppt/tags/tag19.xml><?xml version="1.0" encoding="utf-8"?>
<p:tagLst xmlns:p="http://schemas.openxmlformats.org/presentationml/2006/main">
  <p:tag name="AS_UNIQUEID" val="157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AS_UNIQUEID" val="158"/>
</p:tagLst>
</file>

<file path=ppt/tags/tag21.xml><?xml version="1.0" encoding="utf-8"?>
<p:tagLst xmlns:p="http://schemas.openxmlformats.org/presentationml/2006/main">
  <p:tag name="AS_UNIQUEID" val="159"/>
</p:tagLst>
</file>

<file path=ppt/tags/tag22.xml><?xml version="1.0" encoding="utf-8"?>
<p:tagLst xmlns:p="http://schemas.openxmlformats.org/presentationml/2006/main">
  <p:tag name="AS_UNIQUEID" val="160"/>
</p:tagLst>
</file>

<file path=ppt/tags/tag23.xml><?xml version="1.0" encoding="utf-8"?>
<p:tagLst xmlns:p="http://schemas.openxmlformats.org/presentationml/2006/main">
  <p:tag name="AS_UNIQUEID" val="161"/>
</p:tagLst>
</file>

<file path=ppt/tags/tag24.xml><?xml version="1.0" encoding="utf-8"?>
<p:tagLst xmlns:p="http://schemas.openxmlformats.org/presentationml/2006/main">
  <p:tag name="AS_UNIQUEID" val="162"/>
</p:tagLst>
</file>

<file path=ppt/tags/tag25.xml><?xml version="1.0" encoding="utf-8"?>
<p:tagLst xmlns:p="http://schemas.openxmlformats.org/presentationml/2006/main">
  <p:tag name="AS_UNIQUEID" val="163"/>
</p:tagLst>
</file>

<file path=ppt/tags/tag26.xml><?xml version="1.0" encoding="utf-8"?>
<p:tagLst xmlns:p="http://schemas.openxmlformats.org/presentationml/2006/main">
  <p:tag name="AS_UNIQUEID" val="164"/>
</p:tagLst>
</file>

<file path=ppt/tags/tag27.xml><?xml version="1.0" encoding="utf-8"?>
<p:tagLst xmlns:p="http://schemas.openxmlformats.org/presentationml/2006/main">
  <p:tag name="AS_UNIQUEID" val="165"/>
</p:tagLst>
</file>

<file path=ppt/tags/tag28.xml><?xml version="1.0" encoding="utf-8"?>
<p:tagLst xmlns:p="http://schemas.openxmlformats.org/presentationml/2006/main">
  <p:tag name="AS_UNIQUEID" val="3862"/>
</p:tagLst>
</file>

<file path=ppt/tags/tag29.xml><?xml version="1.0" encoding="utf-8"?>
<p:tagLst xmlns:p="http://schemas.openxmlformats.org/presentationml/2006/main">
  <p:tag name="AS_UNIQUEID" val="3863"/>
</p:tagLst>
</file>

<file path=ppt/tags/tag3.xml><?xml version="1.0" encoding="utf-8"?>
<p:tagLst xmlns:p="http://schemas.openxmlformats.org/presentationml/2006/main">
  <p:tag name="AS_UNIQUEID" val="141"/>
</p:tagLst>
</file>

<file path=ppt/tags/tag30.xml><?xml version="1.0" encoding="utf-8"?>
<p:tagLst xmlns:p="http://schemas.openxmlformats.org/presentationml/2006/main">
  <p:tag name="AS_UNIQUEID" val="347"/>
</p:tagLst>
</file>

<file path=ppt/tags/tag31.xml><?xml version="1.0" encoding="utf-8"?>
<p:tagLst xmlns:p="http://schemas.openxmlformats.org/presentationml/2006/main">
  <p:tag name="AS_UNIQUEID" val="348"/>
</p:tagLst>
</file>

<file path=ppt/tags/tag32.xml><?xml version="1.0" encoding="utf-8"?>
<p:tagLst xmlns:p="http://schemas.openxmlformats.org/presentationml/2006/main">
  <p:tag name="AS_UNIQUEID" val="349"/>
</p:tagLst>
</file>

<file path=ppt/tags/tag33.xml><?xml version="1.0" encoding="utf-8"?>
<p:tagLst xmlns:p="http://schemas.openxmlformats.org/presentationml/2006/main">
  <p:tag name="AS_UNIQUEID" val="350"/>
</p:tagLst>
</file>

<file path=ppt/tags/tag34.xml><?xml version="1.0" encoding="utf-8"?>
<p:tagLst xmlns:p="http://schemas.openxmlformats.org/presentationml/2006/main">
  <p:tag name="AS_UNIQUEID" val="351"/>
</p:tagLst>
</file>

<file path=ppt/tags/tag35.xml><?xml version="1.0" encoding="utf-8"?>
<p:tagLst xmlns:p="http://schemas.openxmlformats.org/presentationml/2006/main">
  <p:tag name="AS_UNIQUEID" val="352"/>
</p:tagLst>
</file>

<file path=ppt/tags/tag36.xml><?xml version="1.0" encoding="utf-8"?>
<p:tagLst xmlns:p="http://schemas.openxmlformats.org/presentationml/2006/main">
  <p:tag name="AS_UNIQUEID" val="304"/>
</p:tagLst>
</file>

<file path=ppt/tags/tag37.xml><?xml version="1.0" encoding="utf-8"?>
<p:tagLst xmlns:p="http://schemas.openxmlformats.org/presentationml/2006/main">
  <p:tag name="AS_UNIQUEID" val="305"/>
</p:tagLst>
</file>

<file path=ppt/tags/tag38.xml><?xml version="1.0" encoding="utf-8"?>
<p:tagLst xmlns:p="http://schemas.openxmlformats.org/presentationml/2006/main">
  <p:tag name="AS_UNIQUEID" val="306"/>
</p:tagLst>
</file>

<file path=ppt/tags/tag39.xml><?xml version="1.0" encoding="utf-8"?>
<p:tagLst xmlns:p="http://schemas.openxmlformats.org/presentationml/2006/main">
  <p:tag name="AS_UNIQUEID" val="307"/>
</p:tagLst>
</file>

<file path=ppt/tags/tag4.xml><?xml version="1.0" encoding="utf-8"?>
<p:tagLst xmlns:p="http://schemas.openxmlformats.org/presentationml/2006/main">
  <p:tag name="AS_UNIQUEID" val="142"/>
</p:tagLst>
</file>

<file path=ppt/tags/tag40.xml><?xml version="1.0" encoding="utf-8"?>
<p:tagLst xmlns:p="http://schemas.openxmlformats.org/presentationml/2006/main">
  <p:tag name="AS_UNIQUEID" val="308"/>
</p:tagLst>
</file>

<file path=ppt/tags/tag41.xml><?xml version="1.0" encoding="utf-8"?>
<p:tagLst xmlns:p="http://schemas.openxmlformats.org/presentationml/2006/main">
  <p:tag name="AS_UNIQUEID" val="309"/>
</p:tagLst>
</file>

<file path=ppt/tags/tag42.xml><?xml version="1.0" encoding="utf-8"?>
<p:tagLst xmlns:p="http://schemas.openxmlformats.org/presentationml/2006/main">
  <p:tag name="AS_UNIQUEID" val="310"/>
</p:tagLst>
</file>

<file path=ppt/tags/tag43.xml><?xml version="1.0" encoding="utf-8"?>
<p:tagLst xmlns:p="http://schemas.openxmlformats.org/presentationml/2006/main">
  <p:tag name="AS_UNIQUEID" val="311"/>
</p:tagLst>
</file>

<file path=ppt/tags/tag44.xml><?xml version="1.0" encoding="utf-8"?>
<p:tagLst xmlns:p="http://schemas.openxmlformats.org/presentationml/2006/main">
  <p:tag name="AS_UNIQUEID" val="312"/>
</p:tagLst>
</file>

<file path=ppt/tags/tag45.xml><?xml version="1.0" encoding="utf-8"?>
<p:tagLst xmlns:p="http://schemas.openxmlformats.org/presentationml/2006/main">
  <p:tag name="AS_UNIQUEID" val="313"/>
</p:tagLst>
</file>

<file path=ppt/tags/tag46.xml><?xml version="1.0" encoding="utf-8"?>
<p:tagLst xmlns:p="http://schemas.openxmlformats.org/presentationml/2006/main">
  <p:tag name="AS_UNIQUEID" val="314"/>
</p:tagLst>
</file>

<file path=ppt/tags/tag47.xml><?xml version="1.0" encoding="utf-8"?>
<p:tagLst xmlns:p="http://schemas.openxmlformats.org/presentationml/2006/main">
  <p:tag name="AS_UNIQUEID" val="315"/>
</p:tagLst>
</file>

<file path=ppt/tags/tag48.xml><?xml version="1.0" encoding="utf-8"?>
<p:tagLst xmlns:p="http://schemas.openxmlformats.org/presentationml/2006/main">
  <p:tag name="AS_UNIQUEID" val="316"/>
</p:tagLst>
</file>

<file path=ppt/tags/tag49.xml><?xml version="1.0" encoding="utf-8"?>
<p:tagLst xmlns:p="http://schemas.openxmlformats.org/presentationml/2006/main">
  <p:tag name="AS_UNIQUEID" val="317"/>
</p:tagLst>
</file>

<file path=ppt/tags/tag5.xml><?xml version="1.0" encoding="utf-8"?>
<p:tagLst xmlns:p="http://schemas.openxmlformats.org/presentationml/2006/main">
  <p:tag name="AS_UNIQUEID" val="143"/>
</p:tagLst>
</file>

<file path=ppt/tags/tag50.xml><?xml version="1.0" encoding="utf-8"?>
<p:tagLst xmlns:p="http://schemas.openxmlformats.org/presentationml/2006/main">
  <p:tag name="AS_UNIQUEID" val="318"/>
</p:tagLst>
</file>

<file path=ppt/tags/tag51.xml><?xml version="1.0" encoding="utf-8"?>
<p:tagLst xmlns:p="http://schemas.openxmlformats.org/presentationml/2006/main">
  <p:tag name="AS_UNIQUEID" val="319"/>
</p:tagLst>
</file>

<file path=ppt/tags/tag52.xml><?xml version="1.0" encoding="utf-8"?>
<p:tagLst xmlns:p="http://schemas.openxmlformats.org/presentationml/2006/main">
  <p:tag name="AS_UNIQUEID" val="321"/>
</p:tagLst>
</file>

<file path=ppt/tags/tag53.xml><?xml version="1.0" encoding="utf-8"?>
<p:tagLst xmlns:p="http://schemas.openxmlformats.org/presentationml/2006/main">
  <p:tag name="AS_UNIQUEID" val="322"/>
</p:tagLst>
</file>

<file path=ppt/tags/tag54.xml><?xml version="1.0" encoding="utf-8"?>
<p:tagLst xmlns:p="http://schemas.openxmlformats.org/presentationml/2006/main">
  <p:tag name="AS_UNIQUEID" val="323"/>
</p:tagLst>
</file>

<file path=ppt/tags/tag55.xml><?xml version="1.0" encoding="utf-8"?>
<p:tagLst xmlns:p="http://schemas.openxmlformats.org/presentationml/2006/main">
  <p:tag name="AS_UNIQUEID" val="324"/>
</p:tagLst>
</file>

<file path=ppt/tags/tag56.xml><?xml version="1.0" encoding="utf-8"?>
<p:tagLst xmlns:p="http://schemas.openxmlformats.org/presentationml/2006/main">
  <p:tag name="AS_UNIQUEID" val="325"/>
</p:tagLst>
</file>

<file path=ppt/tags/tag57.xml><?xml version="1.0" encoding="utf-8"?>
<p:tagLst xmlns:p="http://schemas.openxmlformats.org/presentationml/2006/main">
  <p:tag name="AS_UNIQUEID" val="326"/>
</p:tagLst>
</file>

<file path=ppt/tags/tag58.xml><?xml version="1.0" encoding="utf-8"?>
<p:tagLst xmlns:p="http://schemas.openxmlformats.org/presentationml/2006/main">
  <p:tag name="AS_UNIQUEID" val="327"/>
</p:tagLst>
</file>

<file path=ppt/tags/tag59.xml><?xml version="1.0" encoding="utf-8"?>
<p:tagLst xmlns:p="http://schemas.openxmlformats.org/presentationml/2006/main">
  <p:tag name="AS_UNIQUEID" val="328"/>
</p:tagLst>
</file>

<file path=ppt/tags/tag6.xml><?xml version="1.0" encoding="utf-8"?>
<p:tagLst xmlns:p="http://schemas.openxmlformats.org/presentationml/2006/main">
  <p:tag name="AS_UNIQUEID" val="144"/>
</p:tagLst>
</file>

<file path=ppt/tags/tag60.xml><?xml version="1.0" encoding="utf-8"?>
<p:tagLst xmlns:p="http://schemas.openxmlformats.org/presentationml/2006/main">
  <p:tag name="AS_UNIQUEID" val="329"/>
</p:tagLst>
</file>

<file path=ppt/tags/tag61.xml><?xml version="1.0" encoding="utf-8"?>
<p:tagLst xmlns:p="http://schemas.openxmlformats.org/presentationml/2006/main">
  <p:tag name="AS_UNIQUEID" val="330"/>
</p:tagLst>
</file>

<file path=ppt/tags/tag62.xml><?xml version="1.0" encoding="utf-8"?>
<p:tagLst xmlns:p="http://schemas.openxmlformats.org/presentationml/2006/main">
  <p:tag name="AS_UNIQUEID" val="331"/>
</p:tagLst>
</file>

<file path=ppt/tags/tag63.xml><?xml version="1.0" encoding="utf-8"?>
<p:tagLst xmlns:p="http://schemas.openxmlformats.org/presentationml/2006/main">
  <p:tag name="AS_UNIQUEID" val="332"/>
</p:tagLst>
</file>

<file path=ppt/tags/tag64.xml><?xml version="1.0" encoding="utf-8"?>
<p:tagLst xmlns:p="http://schemas.openxmlformats.org/presentationml/2006/main">
  <p:tag name="AS_UNIQUEID" val="333"/>
</p:tagLst>
</file>

<file path=ppt/tags/tag65.xml><?xml version="1.0" encoding="utf-8"?>
<p:tagLst xmlns:p="http://schemas.openxmlformats.org/presentationml/2006/main">
  <p:tag name="AS_UNIQUEID" val="334"/>
</p:tagLst>
</file>

<file path=ppt/tags/tag66.xml><?xml version="1.0" encoding="utf-8"?>
<p:tagLst xmlns:p="http://schemas.openxmlformats.org/presentationml/2006/main">
  <p:tag name="AS_UNIQUEID" val="246"/>
</p:tagLst>
</file>

<file path=ppt/tags/tag67.xml><?xml version="1.0" encoding="utf-8"?>
<p:tagLst xmlns:p="http://schemas.openxmlformats.org/presentationml/2006/main">
  <p:tag name="AS_UNIQUEID" val="247"/>
</p:tagLst>
</file>

<file path=ppt/tags/tag68.xml><?xml version="1.0" encoding="utf-8"?>
<p:tagLst xmlns:p="http://schemas.openxmlformats.org/presentationml/2006/main">
  <p:tag name="AS_UNIQUEID" val="248"/>
</p:tagLst>
</file>

<file path=ppt/tags/tag69.xml><?xml version="1.0" encoding="utf-8"?>
<p:tagLst xmlns:p="http://schemas.openxmlformats.org/presentationml/2006/main">
  <p:tag name="AS_UNIQUEID" val="249"/>
</p:tagLst>
</file>

<file path=ppt/tags/tag7.xml><?xml version="1.0" encoding="utf-8"?>
<p:tagLst xmlns:p="http://schemas.openxmlformats.org/presentationml/2006/main">
  <p:tag name="AS_UNIQUEID" val="145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7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7.xml><?xml version="1.0" encoding="utf-8"?>
<p:tagLst xmlns:p="http://schemas.openxmlformats.org/presentationml/2006/main">
  <p:tag name="AS_UNIQUEID" val="1891"/>
</p:tagLst>
</file>

<file path=ppt/tags/tag7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.xml><?xml version="1.0" encoding="utf-8"?>
<p:tagLst xmlns:p="http://schemas.openxmlformats.org/presentationml/2006/main">
  <p:tag name="AS_UNIQUEID" val="146"/>
</p:tagLst>
</file>

<file path=ppt/tags/tag8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5.xml><?xml version="1.0" encoding="utf-8"?>
<p:tagLst xmlns:p="http://schemas.openxmlformats.org/presentationml/2006/main">
  <p:tag name="AS_UNIQUEID" val="1905"/>
</p:tagLst>
</file>

<file path=ppt/tags/tag8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9.xml><?xml version="1.0" encoding="utf-8"?>
<p:tagLst xmlns:p="http://schemas.openxmlformats.org/presentationml/2006/main">
  <p:tag name="AS_UNIQUEID" val="1749"/>
</p:tagLst>
</file>

<file path=ppt/tags/tag9.xml><?xml version="1.0" encoding="utf-8"?>
<p:tagLst xmlns:p="http://schemas.openxmlformats.org/presentationml/2006/main">
  <p:tag name="AS_UNIQUEID" val="147"/>
</p:tagLst>
</file>

<file path=ppt/tags/tag90.xml><?xml version="1.0" encoding="utf-8"?>
<p:tagLst xmlns:p="http://schemas.openxmlformats.org/presentationml/2006/main">
  <p:tag name="AS_UNIQUEID" val="1748"/>
  <p:tag name="KSO_WM_UNIT_TABLE_BEAUTIFY" val="smartTable{aab4f6bf-dffa-4edf-816c-29e6388161fc}"/>
  <p:tag name="TABLE_ENDDRAG_ORIGIN_RECT" val="895*160"/>
  <p:tag name="TABLE_ENDDRAG_RECT" val="-7*107*895*160"/>
</p:tagLst>
</file>

<file path=ppt/tags/tag91.xml><?xml version="1.0" encoding="utf-8"?>
<p:tagLst xmlns:p="http://schemas.openxmlformats.org/presentationml/2006/main">
  <p:tag name="AS_UNIQUEID" val="1750"/>
</p:tagLst>
</file>

<file path=ppt/tags/tag92.xml><?xml version="1.0" encoding="utf-8"?>
<p:tagLst xmlns:p="http://schemas.openxmlformats.org/presentationml/2006/main">
  <p:tag name="AS_UNIQUEID" val="1751"/>
</p:tagLst>
</file>

<file path=ppt/tags/tag93.xml><?xml version="1.0" encoding="utf-8"?>
<p:tagLst xmlns:p="http://schemas.openxmlformats.org/presentationml/2006/main">
  <p:tag name="AS_UNIQUEID" val="1752"/>
</p:tagLst>
</file>

<file path=ppt/tags/tag94.xml><?xml version="1.0" encoding="utf-8"?>
<p:tagLst xmlns:p="http://schemas.openxmlformats.org/presentationml/2006/main">
  <p:tag name="AS_UNIQUEID" val="1753"/>
</p:tagLst>
</file>

<file path=ppt/tags/tag9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9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9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98.xml><?xml version="1.0" encoding="utf-8"?>
<p:tagLst xmlns:p="http://schemas.openxmlformats.org/presentationml/2006/main">
  <p:tag name="AS_UNIQUEID" val="1891"/>
</p:tagLst>
</file>

<file path=ppt/tags/tag9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72</Words>
  <Application>WPS 演示</Application>
  <PresentationFormat>宽屏</PresentationFormat>
  <Paragraphs>319</Paragraphs>
  <Slides>1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15</vt:i4>
      </vt:variant>
    </vt:vector>
  </HeadingPairs>
  <TitlesOfParts>
    <vt:vector size="51" baseType="lpstr">
      <vt:lpstr>Arial</vt:lpstr>
      <vt:lpstr>宋体</vt:lpstr>
      <vt:lpstr>Wingdings</vt:lpstr>
      <vt:lpstr>Wingdings</vt:lpstr>
      <vt:lpstr>微软雅黑</vt:lpstr>
      <vt:lpstr>Calibri</vt:lpstr>
      <vt:lpstr>Times New Roman</vt:lpstr>
      <vt:lpstr>黑体</vt:lpstr>
      <vt:lpstr>Times New Roman Regular</vt:lpstr>
      <vt:lpstr>Gill Sans</vt:lpstr>
      <vt:lpstr>Courier New</vt:lpstr>
      <vt:lpstr>Times New Roman</vt:lpstr>
      <vt:lpstr>Times New Roman Bold</vt:lpstr>
      <vt:lpstr>Cambria Math</vt:lpstr>
      <vt:lpstr>Arial Unicode MS</vt:lpstr>
      <vt:lpstr>隶书</vt:lpstr>
      <vt:lpstr>华文细黑</vt:lpstr>
      <vt:lpstr>华康魏碑W7</vt:lpstr>
      <vt:lpstr>宋体-简</vt:lpstr>
      <vt:lpstr>汉仪蝶语体简</vt:lpstr>
      <vt:lpstr>Gill Sans MT</vt:lpstr>
      <vt:lpstr>幼圆</vt:lpstr>
      <vt:lpstr>华文行楷</vt:lpstr>
      <vt:lpstr>华文隶书</vt:lpstr>
      <vt:lpstr>方正姚体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ASUS</cp:lastModifiedBy>
  <cp:revision>295</cp:revision>
  <dcterms:created xsi:type="dcterms:W3CDTF">2023-10-10T01:21:00Z</dcterms:created>
  <dcterms:modified xsi:type="dcterms:W3CDTF">2024-08-25T14:0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EA2161C12F5A44FDA2A4492076F6D84D_13</vt:lpwstr>
  </property>
</Properties>
</file>